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7341C5B" w14:textId="7B3A601D" w:rsidR="00F7153D" w:rsidRPr="00F7153D" w:rsidRDefault="0065618F" w:rsidP="003A1458">
      <w:pPr>
        <w:pStyle w:val="Title"/>
        <w:framePr w:w="0" w:hSpace="0" w:vSpace="0" w:wrap="auto" w:vAnchor="margin" w:hAnchor="text" w:xAlign="left" w:yAlign="inline"/>
        <w:ind w:firstLine="0"/>
        <w:rPr>
          <w:b/>
          <w:sz w:val="22"/>
          <w:szCs w:val="22"/>
        </w:rPr>
      </w:pPr>
      <w:r>
        <w:rPr>
          <w:sz w:val="18"/>
          <w:szCs w:val="18"/>
        </w:rPr>
        <w:fldChar w:fldCharType="begin"/>
      </w:r>
      <w:r>
        <w:rPr>
          <w:sz w:val="18"/>
          <w:szCs w:val="18"/>
        </w:rPr>
        <w:instrText xml:space="preserve"> MACROBUTTON MTEditEquationSection2 </w:instrText>
      </w:r>
      <w:r w:rsidRPr="0065618F">
        <w:rPr>
          <w:rStyle w:val="MTEquationSection"/>
        </w:rPr>
        <w:instrText>Equation Chapter 1 Section 1</w:instrText>
      </w:r>
      <w:r>
        <w:rPr>
          <w:sz w:val="18"/>
          <w:szCs w:val="18"/>
        </w:rPr>
        <w:fldChar w:fldCharType="begin"/>
      </w:r>
      <w:r>
        <w:rPr>
          <w:sz w:val="18"/>
          <w:szCs w:val="18"/>
        </w:rPr>
        <w:instrText xml:space="preserve"> SEQ MTEqn \r \h \* MERGEFORMAT </w:instrText>
      </w:r>
      <w:r>
        <w:rPr>
          <w:sz w:val="18"/>
          <w:szCs w:val="18"/>
        </w:rPr>
        <w:fldChar w:fldCharType="end"/>
      </w:r>
      <w:r>
        <w:rPr>
          <w:sz w:val="18"/>
          <w:szCs w:val="18"/>
        </w:rPr>
        <w:fldChar w:fldCharType="begin"/>
      </w:r>
      <w:r>
        <w:rPr>
          <w:sz w:val="18"/>
          <w:szCs w:val="18"/>
        </w:rPr>
        <w:instrText xml:space="preserve"> SEQ MTSec \r 1 \h \* MERGEFORMAT </w:instrText>
      </w:r>
      <w:r>
        <w:rPr>
          <w:sz w:val="18"/>
          <w:szCs w:val="18"/>
        </w:rPr>
        <w:fldChar w:fldCharType="end"/>
      </w:r>
      <w:r>
        <w:rPr>
          <w:sz w:val="18"/>
          <w:szCs w:val="18"/>
        </w:rPr>
        <w:fldChar w:fldCharType="begin"/>
      </w:r>
      <w:r>
        <w:rPr>
          <w:sz w:val="18"/>
          <w:szCs w:val="18"/>
        </w:rPr>
        <w:instrText xml:space="preserve"> SEQ MTChap \r 1 \h \* MERGEFORMAT </w:instrText>
      </w:r>
      <w:r>
        <w:rPr>
          <w:sz w:val="18"/>
          <w:szCs w:val="18"/>
        </w:rPr>
        <w:fldChar w:fldCharType="end"/>
      </w:r>
      <w:r>
        <w:rPr>
          <w:sz w:val="18"/>
          <w:szCs w:val="18"/>
        </w:rPr>
        <w:fldChar w:fldCharType="end"/>
      </w:r>
      <w:r w:rsidR="00EF4B54">
        <w:rPr>
          <w:b/>
          <w:bCs/>
          <w:caps/>
          <w:sz w:val="22"/>
          <w:szCs w:val="22"/>
        </w:rPr>
        <w:t>Continuous Speech Recognition</w:t>
      </w:r>
      <w:r w:rsidR="00EF4B54">
        <w:rPr>
          <w:b/>
          <w:bCs/>
          <w:caps/>
          <w:sz w:val="22"/>
          <w:szCs w:val="22"/>
        </w:rPr>
        <w:br/>
      </w:r>
      <w:r w:rsidR="00EF4B54" w:rsidRPr="00EF4B54">
        <w:rPr>
          <w:b/>
          <w:bCs/>
          <w:caps/>
          <w:sz w:val="22"/>
          <w:szCs w:val="22"/>
        </w:rPr>
        <w:t>Usi</w:t>
      </w:r>
      <w:bookmarkStart w:id="0" w:name="_GoBack"/>
      <w:bookmarkEnd w:id="0"/>
      <w:r w:rsidR="00EF4B54" w:rsidRPr="00EF4B54">
        <w:rPr>
          <w:b/>
          <w:bCs/>
          <w:caps/>
          <w:sz w:val="22"/>
          <w:szCs w:val="22"/>
        </w:rPr>
        <w:t>ng Linear Dynamic</w:t>
      </w:r>
      <w:r w:rsidR="00EF4B54" w:rsidRPr="00EF4B54">
        <w:rPr>
          <w:b/>
          <w:sz w:val="22"/>
          <w:szCs w:val="22"/>
        </w:rPr>
        <w:t xml:space="preserve"> </w:t>
      </w:r>
      <w:r w:rsidR="00EF4B54" w:rsidRPr="00EF4B54">
        <w:rPr>
          <w:b/>
          <w:bCs/>
          <w:caps/>
          <w:sz w:val="22"/>
          <w:szCs w:val="22"/>
        </w:rPr>
        <w:t>Models</w:t>
      </w:r>
      <w:r w:rsidR="00A85578" w:rsidRPr="00A85578">
        <w:rPr>
          <w:b/>
          <w:bCs/>
          <w:caps/>
          <w:sz w:val="22"/>
          <w:szCs w:val="22"/>
          <w:vertAlign w:val="superscript"/>
        </w:rPr>
        <w:t>1</w:t>
      </w:r>
    </w:p>
    <w:p w14:paraId="6530A201" w14:textId="3FC3FAE7" w:rsidR="00EF4B54" w:rsidRPr="00EF4B54" w:rsidRDefault="00EF4B54" w:rsidP="00EF4B54">
      <w:pPr>
        <w:pStyle w:val="Authors"/>
        <w:framePr w:w="0" w:hSpace="0" w:vSpace="0" w:wrap="auto" w:vAnchor="margin" w:hAnchor="text" w:xAlign="left" w:yAlign="inline"/>
        <w:spacing w:after="480"/>
        <w:ind w:firstLine="0"/>
      </w:pPr>
      <w:r w:rsidRPr="00A82AB2">
        <w:t>T</w:t>
      </w:r>
      <w:r>
        <w:t xml:space="preserve">ao </w:t>
      </w:r>
      <w:r w:rsidRPr="00A82AB2">
        <w:t>Ma</w:t>
      </w:r>
      <w:r w:rsidR="00A85578">
        <w:rPr>
          <w:vertAlign w:val="superscript"/>
        </w:rPr>
        <w:t>2</w:t>
      </w:r>
      <w:r w:rsidRPr="00A82AB2">
        <w:t xml:space="preserve">, </w:t>
      </w:r>
      <w:proofErr w:type="spellStart"/>
      <w:r w:rsidR="00D02B83">
        <w:t>Sundararajan</w:t>
      </w:r>
      <w:proofErr w:type="spellEnd"/>
      <w:r>
        <w:t xml:space="preserve"> Srinivasan</w:t>
      </w:r>
      <w:r w:rsidR="00A85578">
        <w:rPr>
          <w:vertAlign w:val="superscript"/>
        </w:rPr>
        <w:t>3</w:t>
      </w:r>
      <w:r w:rsidRPr="00A82AB2">
        <w:t xml:space="preserve">, </w:t>
      </w:r>
      <w:proofErr w:type="spellStart"/>
      <w:r w:rsidRPr="00A82AB2">
        <w:t>G</w:t>
      </w:r>
      <w:r>
        <w:t>eorgios</w:t>
      </w:r>
      <w:proofErr w:type="spellEnd"/>
      <w:r>
        <w:t xml:space="preserve"> </w:t>
      </w:r>
      <w:r w:rsidRPr="00A82AB2">
        <w:t>Lazarou</w:t>
      </w:r>
      <w:r w:rsidR="00A85578">
        <w:rPr>
          <w:vertAlign w:val="superscript"/>
        </w:rPr>
        <w:t>4</w:t>
      </w:r>
      <w:r w:rsidRPr="00A82AB2">
        <w:t xml:space="preserve"> and J</w:t>
      </w:r>
      <w:r>
        <w:t>oseph Picone</w:t>
      </w:r>
      <w:r w:rsidR="00A85578">
        <w:rPr>
          <w:vertAlign w:val="superscript"/>
        </w:rPr>
        <w:t>5</w:t>
      </w:r>
    </w:p>
    <w:p w14:paraId="15C3DD21" w14:textId="77777777" w:rsidR="005A734D" w:rsidRDefault="00E97402" w:rsidP="005A734D">
      <w:pPr>
        <w:pStyle w:val="BodyText"/>
      </w:pPr>
      <w:r w:rsidRPr="002164F9">
        <w:rPr>
          <w:i/>
          <w:iCs/>
        </w:rPr>
        <w:t>Abstract</w:t>
      </w:r>
      <w:r w:rsidRPr="002164F9">
        <w:t>—</w:t>
      </w:r>
      <w:r w:rsidR="005A734D">
        <w:t xml:space="preserve"> Hidden Markov models (HMMs) rely on an </w:t>
      </w:r>
      <w:r w:rsidR="005A734D" w:rsidRPr="00494DEE">
        <w:t xml:space="preserve">assumption that speech features are temporally uncorrelated. </w:t>
      </w:r>
      <w:r w:rsidR="005A734D" w:rsidRPr="00395258">
        <w:t xml:space="preserve">HMMs typically assume a diagonal covariance matrix where correlations between feature vectors for adjacent frames are ignored. </w:t>
      </w:r>
      <w:r w:rsidR="005A734D">
        <w:t xml:space="preserve">A Linear Dynamic Model (LDM) is a </w:t>
      </w:r>
      <w:r w:rsidR="005A734D" w:rsidRPr="00B63CED">
        <w:t>Markovian state-space model</w:t>
      </w:r>
      <w:r w:rsidR="005A734D" w:rsidRPr="00395258">
        <w:t xml:space="preserve"> that </w:t>
      </w:r>
      <w:r w:rsidR="005A734D">
        <w:t xml:space="preserve">also relies on hidden state modeling, but </w:t>
      </w:r>
      <w:r w:rsidR="005A734D" w:rsidRPr="00395258">
        <w:t xml:space="preserve">explicitly models the evolution of </w:t>
      </w:r>
      <w:r w:rsidR="005A734D">
        <w:t xml:space="preserve">these </w:t>
      </w:r>
      <w:r w:rsidR="005A734D" w:rsidRPr="00395258">
        <w:t>hidden states using an autoregressive process.</w:t>
      </w:r>
      <w:r w:rsidR="005A734D">
        <w:t xml:space="preserve"> An LDM is capable of modeling higher order statistics and can exploit </w:t>
      </w:r>
      <w:proofErr w:type="gramStart"/>
      <w:r w:rsidR="005A734D">
        <w:t>frame to frame</w:t>
      </w:r>
      <w:proofErr w:type="gramEnd"/>
      <w:r w:rsidR="005A734D">
        <w:t xml:space="preserve"> correlations of features in an efficient and parsimonious manner. In this paper, we present a hybrid LDM/HMM decoder architecture that </w:t>
      </w:r>
      <w:r w:rsidR="005A734D" w:rsidRPr="0094282E">
        <w:t xml:space="preserve">postprocesses segmentations derived from the first pass of an HMM-based recognition. </w:t>
      </w:r>
      <w:r w:rsidR="005A734D" w:rsidRPr="00395258">
        <w:t xml:space="preserve">This smoothed trajectory model is complementary to existing HMM systems. </w:t>
      </w:r>
      <w:r w:rsidR="005A734D">
        <w:t>An Expectation-Maximization (EM) approach for parameter estimation is presented. W</w:t>
      </w:r>
      <w:r w:rsidR="005A734D" w:rsidRPr="00395258">
        <w:t>e demonstrate a 13% relative WER reduction on the Aurora-4 clean evaluation set, and a 13% relative W</w:t>
      </w:r>
      <w:r w:rsidR="005A734D">
        <w:t>ER reduction on the babble noise</w:t>
      </w:r>
      <w:r w:rsidR="005A734D" w:rsidRPr="00395258">
        <w:t xml:space="preserve"> condition.</w:t>
      </w:r>
    </w:p>
    <w:p w14:paraId="033EF713" w14:textId="1295EBEC" w:rsidR="00A85578" w:rsidRPr="00A85578" w:rsidRDefault="009F7DD0" w:rsidP="00AD4DC7">
      <w:pPr>
        <w:pStyle w:val="IndexTerms"/>
        <w:spacing w:after="960" w:line="240" w:lineRule="auto"/>
        <w:ind w:firstLine="0"/>
        <w:rPr>
          <w:b w:val="0"/>
          <w:bCs w:val="0"/>
          <w:iCs/>
          <w:sz w:val="22"/>
          <w:szCs w:val="22"/>
        </w:rPr>
      </w:pPr>
      <w:bookmarkStart w:id="1" w:name="PointTmp"/>
      <w:r w:rsidRPr="002164F9">
        <w:rPr>
          <w:i/>
          <w:iCs/>
          <w:sz w:val="22"/>
          <w:szCs w:val="22"/>
        </w:rPr>
        <w:t>Keywords</w:t>
      </w:r>
      <w:r w:rsidR="00E97402" w:rsidRPr="002164F9">
        <w:rPr>
          <w:sz w:val="22"/>
          <w:szCs w:val="22"/>
        </w:rPr>
        <w:t>—</w:t>
      </w:r>
      <w:r w:rsidR="008056B4" w:rsidRPr="002164F9">
        <w:rPr>
          <w:iCs/>
          <w:sz w:val="22"/>
          <w:szCs w:val="22"/>
        </w:rPr>
        <w:t xml:space="preserve"> </w:t>
      </w:r>
      <w:r w:rsidR="005A734D" w:rsidRPr="005A734D">
        <w:rPr>
          <w:b w:val="0"/>
          <w:bCs w:val="0"/>
          <w:iCs/>
          <w:sz w:val="22"/>
          <w:szCs w:val="22"/>
        </w:rPr>
        <w:t>Linear dynamic models, nonlinear statistical modeling</w:t>
      </w:r>
      <w:r w:rsidR="005A734D">
        <w:rPr>
          <w:b w:val="0"/>
          <w:bCs w:val="0"/>
          <w:iCs/>
          <w:sz w:val="22"/>
          <w:szCs w:val="22"/>
        </w:rPr>
        <w:t xml:space="preserve">, </w:t>
      </w:r>
      <w:r w:rsidR="005A734D" w:rsidRPr="005A734D">
        <w:rPr>
          <w:b w:val="0"/>
          <w:bCs w:val="0"/>
          <w:iCs/>
          <w:sz w:val="22"/>
          <w:szCs w:val="22"/>
        </w:rPr>
        <w:t xml:space="preserve">speech </w:t>
      </w:r>
      <w:r w:rsidR="00A85578">
        <w:rPr>
          <w:b w:val="0"/>
          <w:bCs w:val="0"/>
          <w:iCs/>
          <w:sz w:val="22"/>
          <w:szCs w:val="22"/>
        </w:rPr>
        <w:t>recognition, acoustic modeling</w:t>
      </w:r>
    </w:p>
    <w:p w14:paraId="22396571" w14:textId="58DF9A91" w:rsidR="006C24DF" w:rsidRDefault="006C24DF" w:rsidP="00055C3A">
      <w:pPr>
        <w:pStyle w:val="FootnoteText"/>
        <w:spacing w:after="120" w:line="240" w:lineRule="auto"/>
        <w:ind w:firstLine="0"/>
        <w:rPr>
          <w:sz w:val="22"/>
          <w:szCs w:val="22"/>
        </w:rPr>
      </w:pPr>
      <w:r w:rsidRPr="00676ED1">
        <w:rPr>
          <w:sz w:val="22"/>
          <w:szCs w:val="22"/>
        </w:rPr>
        <w:t xml:space="preserve">Manuscript </w:t>
      </w:r>
      <w:r>
        <w:rPr>
          <w:sz w:val="22"/>
          <w:szCs w:val="22"/>
        </w:rPr>
        <w:t xml:space="preserve">submitted </w:t>
      </w:r>
      <w:r w:rsidR="00AD4DC7">
        <w:rPr>
          <w:sz w:val="22"/>
          <w:szCs w:val="22"/>
        </w:rPr>
        <w:t>February 1</w:t>
      </w:r>
      <w:r w:rsidR="00C6702F">
        <w:rPr>
          <w:sz w:val="22"/>
          <w:szCs w:val="22"/>
        </w:rPr>
        <w:t xml:space="preserve">, </w:t>
      </w:r>
      <w:r w:rsidR="00EF4B54">
        <w:rPr>
          <w:sz w:val="22"/>
          <w:szCs w:val="22"/>
        </w:rPr>
        <w:t>2013</w:t>
      </w:r>
      <w:r>
        <w:rPr>
          <w:sz w:val="22"/>
          <w:szCs w:val="22"/>
        </w:rPr>
        <w:t>.</w:t>
      </w:r>
    </w:p>
    <w:p w14:paraId="3AE100F2" w14:textId="2D97B8E3" w:rsidR="00AD4DC7" w:rsidRDefault="00AD4DC7" w:rsidP="00AD4DC7">
      <w:pPr>
        <w:pStyle w:val="ListParagraph"/>
        <w:widowControl w:val="0"/>
        <w:numPr>
          <w:ilvl w:val="0"/>
          <w:numId w:val="13"/>
        </w:numPr>
        <w:tabs>
          <w:tab w:val="left" w:pos="270"/>
        </w:tabs>
        <w:adjustRightInd w:val="0"/>
        <w:spacing w:after="120" w:line="240" w:lineRule="auto"/>
        <w:ind w:left="270" w:hanging="270"/>
        <w:jc w:val="left"/>
      </w:pPr>
      <w:r w:rsidRPr="00005EC2">
        <w:t>This material is based upon work supported by the National Science Foundation under Grant No. IIS-0414450. Any opinions, findings, and conclusions or recommendations expressed in this material are those of the author(s) and do not necessarily reflect the views of the National Science Foundation.</w:t>
      </w:r>
    </w:p>
    <w:p w14:paraId="0EF55687" w14:textId="2A9299F3" w:rsidR="00EF4B54" w:rsidRDefault="00A622A1" w:rsidP="00AD4DC7">
      <w:pPr>
        <w:pStyle w:val="ListParagraph"/>
        <w:widowControl w:val="0"/>
        <w:numPr>
          <w:ilvl w:val="0"/>
          <w:numId w:val="13"/>
        </w:numPr>
        <w:tabs>
          <w:tab w:val="left" w:pos="270"/>
        </w:tabs>
        <w:adjustRightInd w:val="0"/>
        <w:spacing w:after="120" w:line="240" w:lineRule="auto"/>
        <w:ind w:left="270" w:hanging="270"/>
        <w:jc w:val="left"/>
      </w:pPr>
      <w:r>
        <w:t xml:space="preserve">T. Ma is with Siri at Apple </w:t>
      </w:r>
      <w:proofErr w:type="spellStart"/>
      <w:r>
        <w:t>Inc</w:t>
      </w:r>
      <w:proofErr w:type="spellEnd"/>
      <w:r>
        <w:t xml:space="preserve">, 2 Infinite Loop, mailstop 302-4APP, Cupertino, California 95014, </w:t>
      </w:r>
      <w:proofErr w:type="gramStart"/>
      <w:r>
        <w:t>USA</w:t>
      </w:r>
      <w:proofErr w:type="gramEnd"/>
      <w:r>
        <w:t xml:space="preserve"> (phone: 408-643-5909; email: </w:t>
      </w:r>
      <w:r w:rsidRPr="00A622A1">
        <w:t>tma@apple.com</w:t>
      </w:r>
      <w:r>
        <w:t>).</w:t>
      </w:r>
    </w:p>
    <w:p w14:paraId="75052E8A" w14:textId="5C7D548C"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S. </w:t>
      </w:r>
      <w:r w:rsidR="00D55CA4">
        <w:t xml:space="preserve">Srinivasan is with Nuance Communications Inc., 1198 East </w:t>
      </w:r>
      <w:proofErr w:type="spellStart"/>
      <w:r w:rsidR="00D55CA4">
        <w:t>Arques</w:t>
      </w:r>
      <w:proofErr w:type="spellEnd"/>
      <w:r w:rsidR="00D55CA4">
        <w:t xml:space="preserve"> </w:t>
      </w:r>
      <w:proofErr w:type="gramStart"/>
      <w:r w:rsidR="00D55CA4">
        <w:t>Avenue  Sunnyvale</w:t>
      </w:r>
      <w:proofErr w:type="gramEnd"/>
      <w:r w:rsidR="00D55CA4">
        <w:t xml:space="preserve">, CA 94085, USA (phone: 408-992-6243; email: </w:t>
      </w:r>
      <w:r w:rsidR="00D55CA4" w:rsidRPr="00D55CA4">
        <w:t>sundararajan.srinivasan@gmail.com</w:t>
      </w:r>
      <w:r w:rsidR="00D55CA4">
        <w:t>).</w:t>
      </w:r>
    </w:p>
    <w:p w14:paraId="62D7587F" w14:textId="440DD081" w:rsidR="00EF4B54" w:rsidRDefault="00EF4B54" w:rsidP="00AD4DC7">
      <w:pPr>
        <w:pStyle w:val="ListParagraph"/>
        <w:widowControl w:val="0"/>
        <w:numPr>
          <w:ilvl w:val="0"/>
          <w:numId w:val="13"/>
        </w:numPr>
        <w:tabs>
          <w:tab w:val="left" w:pos="270"/>
        </w:tabs>
        <w:adjustRightInd w:val="0"/>
        <w:spacing w:after="120" w:line="240" w:lineRule="auto"/>
        <w:ind w:left="270" w:hanging="270"/>
        <w:jc w:val="left"/>
      </w:pPr>
      <w:r>
        <w:t xml:space="preserve">G. </w:t>
      </w:r>
      <w:proofErr w:type="spellStart"/>
      <w:r>
        <w:t>Lazarou</w:t>
      </w:r>
      <w:proofErr w:type="spellEnd"/>
      <w:r>
        <w:t xml:space="preserve"> is with </w:t>
      </w:r>
      <w:r w:rsidR="00C51170">
        <w:t>The New Yor</w:t>
      </w:r>
      <w:r>
        <w:t xml:space="preserve">k City Transit Authority, 30-74 38th Street, Apt 1A, Astoria, New York, New York, USA 11103 (phone: (662) 617-2064; email: </w:t>
      </w:r>
      <w:r w:rsidRPr="00EF4B54">
        <w:t>glaz@ieee.org</w:t>
      </w:r>
      <w:r>
        <w:t>).</w:t>
      </w:r>
    </w:p>
    <w:p w14:paraId="7A6ADD6B" w14:textId="0904CE21" w:rsidR="006C24DF" w:rsidRPr="00676ED1" w:rsidRDefault="006C24DF" w:rsidP="00AD4DC7">
      <w:pPr>
        <w:pStyle w:val="ListParagraph"/>
        <w:widowControl w:val="0"/>
        <w:numPr>
          <w:ilvl w:val="0"/>
          <w:numId w:val="13"/>
        </w:numPr>
        <w:tabs>
          <w:tab w:val="left" w:pos="270"/>
        </w:tabs>
        <w:adjustRightInd w:val="0"/>
        <w:spacing w:line="240" w:lineRule="auto"/>
        <w:ind w:left="270" w:hanging="270"/>
        <w:jc w:val="left"/>
      </w:pPr>
      <w:r>
        <w:t xml:space="preserve">J. Picone </w:t>
      </w:r>
      <w:r w:rsidR="00EF4B54">
        <w:t xml:space="preserve">is </w:t>
      </w:r>
      <w:r>
        <w:t xml:space="preserve">with the </w:t>
      </w:r>
      <w:r w:rsidRPr="00676ED1">
        <w:t xml:space="preserve">Department of Electrical and Computer Engineering at </w:t>
      </w:r>
      <w:r>
        <w:t>Temple University, 1947 North 12</w:t>
      </w:r>
      <w:r w:rsidRPr="00AD4DC7">
        <w:rPr>
          <w:vertAlign w:val="superscript"/>
        </w:rPr>
        <w:t>th</w:t>
      </w:r>
      <w:r>
        <w:t xml:space="preserve"> Street, Philadelphia, Pennsylvania 19027 USA</w:t>
      </w:r>
      <w:r w:rsidRPr="00676ED1">
        <w:t xml:space="preserve"> (phone: </w:t>
      </w:r>
      <w:r>
        <w:t>215-204-4841</w:t>
      </w:r>
      <w:r w:rsidRPr="00676ED1">
        <w:t>; fax:</w:t>
      </w:r>
      <w:r w:rsidR="00055C3A">
        <w:t> 215-204-5960</w:t>
      </w:r>
      <w:r w:rsidRPr="00676ED1">
        <w:t xml:space="preserve">; email: </w:t>
      </w:r>
      <w:r w:rsidRPr="00FD6A8E">
        <w:t>joseph.picone@isip.piconepress.com</w:t>
      </w:r>
      <w:r w:rsidRPr="00676ED1">
        <w:t>).</w:t>
      </w:r>
      <w:r>
        <w:t xml:space="preserve"> </w:t>
      </w:r>
    </w:p>
    <w:bookmarkEnd w:id="1"/>
    <w:p w14:paraId="70BD578A" w14:textId="77777777" w:rsidR="00E97402" w:rsidRPr="002164F9" w:rsidRDefault="00C51170" w:rsidP="00C51170">
      <w:pPr>
        <w:pStyle w:val="Heading1"/>
      </w:pPr>
      <w:r>
        <w:lastRenderedPageBreak/>
        <w:t>Introduction</w:t>
      </w:r>
    </w:p>
    <w:p w14:paraId="2AD44B23" w14:textId="77777777" w:rsidR="001B0547" w:rsidRPr="00996B83" w:rsidRDefault="001B0547" w:rsidP="001B0547">
      <w:pPr>
        <w:kinsoku w:val="0"/>
      </w:pPr>
      <w:r>
        <w:t>O</w:t>
      </w:r>
      <w:r w:rsidRPr="00494DEE">
        <w:t xml:space="preserve">ver the past several decades, Hidden Markov Models (HMMs) have been the most popular approach for acoustic modeling in automatic speech recognition (ASR) applications. An HMM can be regarded as a finite state machine in which the states of the system evolve in accordance with an inherent deterministic mechanism and the emission probabilities map hidden states to observations. HMM modeling techniques have relied on a standard assumption that speech features are temporally uncorrelated. Recent theoretical and experimental studies </w:t>
      </w:r>
      <w:r w:rsidR="004C2F3F">
        <w:t xml:space="preserve">(Frankel, 2007; Frankel &amp; King, 2003; </w:t>
      </w:r>
      <w:r w:rsidR="00C51170">
        <w:t>Diga</w:t>
      </w:r>
      <w:r w:rsidR="004C2F3F">
        <w:t xml:space="preserve">lakis et al., 1993) </w:t>
      </w:r>
      <w:r w:rsidRPr="00494DEE">
        <w:t xml:space="preserve">suggest that exploiting frame-to-frame correlations in a speech signal further improves the performance of ASR systems. This is typically accomplished by developing an acoustic </w:t>
      </w:r>
      <w:r w:rsidR="004C2F3F" w:rsidRPr="00494DEE">
        <w:t>model that</w:t>
      </w:r>
      <w:r w:rsidRPr="00494DEE">
        <w:t xml:space="preserve"> includes higher order statistics or </w:t>
      </w:r>
      <w:r w:rsidR="004C2F3F">
        <w:t xml:space="preserve">parameter </w:t>
      </w:r>
      <w:r w:rsidRPr="00494DEE">
        <w:t xml:space="preserve">trajectories </w:t>
      </w:r>
      <w:r w:rsidR="004C2F3F">
        <w:t>(Liang, 2003)</w:t>
      </w:r>
      <w:r w:rsidRPr="00996B83">
        <w:t>.</w:t>
      </w:r>
    </w:p>
    <w:p w14:paraId="2D5336E3" w14:textId="48D618B1" w:rsidR="001B0547" w:rsidRPr="00996B83" w:rsidRDefault="001B0547" w:rsidP="001B0547">
      <w:pPr>
        <w:kinsoku w:val="0"/>
      </w:pPr>
      <w:r w:rsidRPr="00742573">
        <w:t xml:space="preserve">Linear Dynamic Models (LDMs) have generated significant interest in recent years </w:t>
      </w:r>
      <w:r w:rsidR="006838F9">
        <w:t>(Frankel, 2007; Tsontzos</w:t>
      </w:r>
      <w:r w:rsidR="006838F9" w:rsidRPr="00742573">
        <w:t xml:space="preserve"> </w:t>
      </w:r>
      <w:r w:rsidR="006838F9">
        <w:t xml:space="preserve">et al., 2007) </w:t>
      </w:r>
      <w:r w:rsidRPr="00742573">
        <w:t xml:space="preserve">due to their ability to model higher order statistics. </w:t>
      </w:r>
      <w:r w:rsidR="00417911">
        <w:t xml:space="preserve">An </w:t>
      </w:r>
      <w:r w:rsidRPr="00742573">
        <w:t>LDM describe</w:t>
      </w:r>
      <w:r w:rsidR="00417911">
        <w:t>s</w:t>
      </w:r>
      <w:r w:rsidRPr="00742573">
        <w:t xml:space="preserve"> a linear dynamic system as underlying states and</w:t>
      </w:r>
      <w:r>
        <w:t xml:space="preserve"> </w:t>
      </w:r>
      <w:r w:rsidRPr="00881970">
        <w:t xml:space="preserve">observables using a measurement equation to link the internal states to the observables. An autoregressive model is used to capture the time evolution of states. An LDM models every word or phoneme segment as a non-separable </w:t>
      </w:r>
      <w:r w:rsidR="00417911" w:rsidRPr="00881970">
        <w:t>unit that</w:t>
      </w:r>
      <w:r w:rsidRPr="00881970">
        <w:t xml:space="preserve"> incorporates the dynamic evolution o</w:t>
      </w:r>
      <w:r w:rsidR="002A278E">
        <w:t xml:space="preserve">f the hidden states. Digalakis </w:t>
      </w:r>
      <w:r w:rsidRPr="00881970">
        <w:t>et al.</w:t>
      </w:r>
      <w:r w:rsidR="00417911">
        <w:t xml:space="preserve"> (1993) first applied LDMs to the speech recognition problem by developing </w:t>
      </w:r>
      <w:r w:rsidRPr="00881970">
        <w:t>a maximum likelihood approach</w:t>
      </w:r>
      <w:r w:rsidR="00417911">
        <w:t xml:space="preserve"> based on an </w:t>
      </w:r>
      <w:r w:rsidRPr="00881970">
        <w:t xml:space="preserve">Expectation-Maximization (EM) </w:t>
      </w:r>
      <w:r w:rsidR="00417911">
        <w:t xml:space="preserve">parameter estimation </w:t>
      </w:r>
      <w:r w:rsidRPr="00881970">
        <w:t>algorithm. In subsequent work by Frankel and King</w:t>
      </w:r>
      <w:r w:rsidR="00417911">
        <w:t xml:space="preserve"> (2003)</w:t>
      </w:r>
      <w:r w:rsidRPr="00881970">
        <w:t xml:space="preserve">, LDMs were applied to an acoustic modeling problem to characterize articulatory dynamics. </w:t>
      </w:r>
      <w:r w:rsidR="00356B0F">
        <w:t>P</w:t>
      </w:r>
      <w:r w:rsidRPr="00881970">
        <w:t xml:space="preserve">romising results </w:t>
      </w:r>
      <w:r w:rsidR="00356B0F">
        <w:t xml:space="preserve">have been </w:t>
      </w:r>
      <w:r w:rsidRPr="00881970">
        <w:t>demonstrated on a limited recognition task</w:t>
      </w:r>
      <w:r w:rsidR="00356B0F">
        <w:t xml:space="preserve"> based on </w:t>
      </w:r>
      <w:r w:rsidRPr="00881970">
        <w:t>TIMIT</w:t>
      </w:r>
      <w:r w:rsidR="00356B0F">
        <w:t xml:space="preserve"> (Garofolo</w:t>
      </w:r>
      <w:r w:rsidR="00C30C8C">
        <w:t xml:space="preserve"> </w:t>
      </w:r>
      <w:r w:rsidR="00356B0F">
        <w:t>et al., 1993). More recently, LDMs have been applied to noisy speech recognition problems using Aurora-2 (Wollmer et al., 2011), but not in a manner conducive to large vocabulary continuous speech recognition (LVCSR).</w:t>
      </w:r>
    </w:p>
    <w:p w14:paraId="6C6D6CA4" w14:textId="66C7C4E5" w:rsidR="007661B9" w:rsidRPr="002164F9" w:rsidRDefault="00356B0F" w:rsidP="009F09CB">
      <w:pPr>
        <w:kinsoku w:val="0"/>
      </w:pPr>
      <w:r>
        <w:t xml:space="preserve">In this paper, we present </w:t>
      </w:r>
      <w:r w:rsidR="001B0547" w:rsidRPr="00613A13">
        <w:t xml:space="preserve">a hybrid framework </w:t>
      </w:r>
      <w:r>
        <w:t xml:space="preserve">that </w:t>
      </w:r>
      <w:r w:rsidR="001B0547" w:rsidRPr="00613A13">
        <w:t>integrate</w:t>
      </w:r>
      <w:r>
        <w:t>s</w:t>
      </w:r>
      <w:r w:rsidR="001B0547" w:rsidRPr="00613A13">
        <w:t xml:space="preserve"> LDM into</w:t>
      </w:r>
      <w:r>
        <w:t xml:space="preserve"> an LVCSR system, and </w:t>
      </w:r>
      <w:r w:rsidR="001B0547" w:rsidRPr="00613A13">
        <w:t xml:space="preserve">demonstrate </w:t>
      </w:r>
      <w:r>
        <w:t xml:space="preserve">a </w:t>
      </w:r>
      <w:r w:rsidR="001B0547" w:rsidRPr="00613A13">
        <w:t xml:space="preserve">significant improvement on a difficult evaluation task: the Aurora-4 </w:t>
      </w:r>
      <w:r>
        <w:t>Corpus</w:t>
      </w:r>
      <w:r w:rsidR="0031786C">
        <w:t xml:space="preserve"> (Parihar et al., 2004</w:t>
      </w:r>
      <w:r w:rsidR="00C30C8C">
        <w:t xml:space="preserve">). </w:t>
      </w:r>
      <w:r w:rsidR="001B0547" w:rsidRPr="00613A13">
        <w:t xml:space="preserve">This task includes clean and noisy speech data as well as conditions simulating mismatched training conditions. We show that the proposed hybrid recognizer provides 13% relative WER reduction </w:t>
      </w:r>
      <w:r w:rsidR="001B0547" w:rsidRPr="00613A13">
        <w:lastRenderedPageBreak/>
        <w:t xml:space="preserve">on the Aurora-4 clean evaluation set, and a 13% relative WER reduction on </w:t>
      </w:r>
      <w:r w:rsidR="002A278E">
        <w:t>a babble noise</w:t>
      </w:r>
      <w:r w:rsidR="001B0547" w:rsidRPr="00613A13">
        <w:t xml:space="preserve"> condition</w:t>
      </w:r>
      <w:r w:rsidR="001B0547" w:rsidRPr="00996B83">
        <w:t>.</w:t>
      </w:r>
      <w:r w:rsidR="009F09CB">
        <w:t xml:space="preserve"> In </w:t>
      </w:r>
      <w:r w:rsidR="001B0547" w:rsidRPr="00760089">
        <w:t>Section II</w:t>
      </w:r>
      <w:r w:rsidR="009F09CB">
        <w:t xml:space="preserve">, we </w:t>
      </w:r>
      <w:r w:rsidR="001B0547" w:rsidRPr="00760089">
        <w:t>present</w:t>
      </w:r>
      <w:r w:rsidR="009F09CB">
        <w:t xml:space="preserve"> </w:t>
      </w:r>
      <w:r w:rsidR="001B0547" w:rsidRPr="00760089">
        <w:t>a brief review of LDM</w:t>
      </w:r>
      <w:r w:rsidR="009F09CB">
        <w:t xml:space="preserve">. In </w:t>
      </w:r>
      <w:r w:rsidR="001B0547" w:rsidRPr="00760089">
        <w:t>Section III</w:t>
      </w:r>
      <w:r w:rsidR="009F09CB">
        <w:t xml:space="preserve">, we describe </w:t>
      </w:r>
      <w:r w:rsidR="001B0547" w:rsidRPr="00760089">
        <w:t>a hybrid HMM/LDM recognizer architecture that effectively integrates these two technologies. Continuous speech recognition results on the Aurora-4 corpus are presented in Section IV. The paper concludes with a discussion of ongoing research on directly integrating LDM into HMMs system at the frame-level of speech signals</w:t>
      </w:r>
      <w:r w:rsidR="001B0547" w:rsidRPr="00996B83">
        <w:t>.</w:t>
      </w:r>
    </w:p>
    <w:p w14:paraId="3CEDC90A" w14:textId="77777777" w:rsidR="00E97402" w:rsidRPr="002164F9" w:rsidRDefault="00C51170" w:rsidP="00C51170">
      <w:pPr>
        <w:pStyle w:val="Heading1"/>
      </w:pPr>
      <w:r>
        <w:t>Linear Dynamic Models</w:t>
      </w:r>
    </w:p>
    <w:p w14:paraId="0946490C" w14:textId="77777777" w:rsidR="00C51170" w:rsidRDefault="00C51170" w:rsidP="009F09CB">
      <w:pPr>
        <w:kinsoku w:val="0"/>
      </w:pPr>
      <w:r w:rsidRPr="00B63CED">
        <w:t xml:space="preserve">An LDM is an example of a Markovian state-space model, and in some sense, can be regarded as analogous </w:t>
      </w:r>
      <w:r>
        <w:t>to an HMM since LDMs use hidden-</w:t>
      </w:r>
      <w:r w:rsidRPr="00B63CED">
        <w:t xml:space="preserve">state modeling. </w:t>
      </w:r>
      <w:r>
        <w:t xml:space="preserve">In an LDM, </w:t>
      </w:r>
      <w:r w:rsidRPr="00B63CED">
        <w:t>systems are described as underlying states and observables combined by a measurement equation</w:t>
      </w:r>
      <w:r>
        <w:t xml:space="preserve"> (Digalakis et al., 1993)</w:t>
      </w:r>
      <w:r w:rsidRPr="00B63CED">
        <w:t xml:space="preserve">. Every observable has a corresponding hidden internal state as illustrated in </w:t>
      </w:r>
      <w:fldSimple w:instr=" REF _Ref214461333 ">
        <w:r w:rsidR="00030BDA">
          <w:t>Figure </w:t>
        </w:r>
        <w:r w:rsidR="00030BDA">
          <w:rPr>
            <w:noProof/>
          </w:rPr>
          <w:t>1</w:t>
        </w:r>
      </w:fldSimple>
      <w:r w:rsidRPr="00A853B3">
        <w:t>.</w:t>
      </w:r>
      <w:r w:rsidR="004B125B">
        <w:t xml:space="preserve"> </w:t>
      </w:r>
      <w:r w:rsidRPr="00EE54A0">
        <w:t>The LDM formulation is based on a state-space model:</w:t>
      </w:r>
    </w:p>
    <w:p w14:paraId="686CFE9D" w14:textId="77777777" w:rsidR="009F09CB" w:rsidRPr="009056D9" w:rsidRDefault="009F09CB" w:rsidP="009F09CB">
      <w:pPr>
        <w:pStyle w:val="Equation"/>
      </w:pPr>
      <w:r w:rsidRPr="009F09CB">
        <w:rPr>
          <w:rFonts w:eastAsia="SimSun"/>
          <w:position w:val="-10"/>
        </w:rPr>
        <w:object w:dxaOrig="1400" w:dyaOrig="320" w14:anchorId="5A2C2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35pt;height:14pt" o:ole="">
            <v:imagedata r:id="rId9" o:title=""/>
          </v:shape>
          <o:OLEObject Type="Embed" ProgID="Equation.DSMT4" ShapeID="_x0000_i1025" DrawAspect="Content" ObjectID="_1295172923" r:id="rId10"/>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bookmarkStart w:id="2" w:name="ZEqnNum471114"/>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30BDA">
        <w:rPr>
          <w:rFonts w:eastAsia="SimSun"/>
          <w:noProof/>
        </w:rPr>
        <w:instrText>1</w:instrText>
      </w:r>
      <w:r w:rsidR="00E82EA9" w:rsidRPr="009056D9">
        <w:rPr>
          <w:rFonts w:eastAsia="SimSun"/>
        </w:rPr>
        <w:fldChar w:fldCharType="end"/>
      </w:r>
      <w:r w:rsidR="00E82EA9" w:rsidRPr="009056D9">
        <w:rPr>
          <w:rFonts w:eastAsia="SimSun"/>
        </w:rPr>
        <w:instrText>)</w:instrText>
      </w:r>
      <w:bookmarkEnd w:id="2"/>
      <w:r w:rsidR="00E82EA9" w:rsidRPr="009056D9">
        <w:rPr>
          <w:rFonts w:eastAsia="SimSun"/>
        </w:rPr>
        <w:fldChar w:fldCharType="end"/>
      </w:r>
    </w:p>
    <w:p w14:paraId="3870C226" w14:textId="77777777" w:rsidR="009F09CB" w:rsidRPr="009056D9" w:rsidRDefault="009F09CB" w:rsidP="009F09CB">
      <w:pPr>
        <w:pStyle w:val="Equation"/>
        <w:rPr>
          <w:rFonts w:eastAsia="SimSun"/>
        </w:rPr>
      </w:pPr>
      <w:r w:rsidRPr="009F09CB">
        <w:rPr>
          <w:rFonts w:eastAsia="SimSun"/>
          <w:position w:val="-10"/>
        </w:rPr>
        <w:object w:dxaOrig="1400" w:dyaOrig="320" w14:anchorId="6AC3322B">
          <v:shape id="_x0000_i1026" type="#_x0000_t75" style="width:65.35pt;height:14pt" o:ole="">
            <v:imagedata r:id="rId11" o:title=""/>
          </v:shape>
          <o:OLEObject Type="Embed" ProgID="Equation.DSMT4" ShapeID="_x0000_i1026" DrawAspect="Content" ObjectID="_1295172924" r:id="rId12"/>
        </w:object>
      </w:r>
      <w:r w:rsidR="00E82EA9" w:rsidRPr="009056D9">
        <w:rPr>
          <w:rFonts w:eastAsia="SimSun"/>
        </w:rPr>
        <w:tab/>
      </w:r>
      <w:r w:rsidR="00E82EA9" w:rsidRPr="009056D9">
        <w:rPr>
          <w:rFonts w:eastAsia="SimSun"/>
        </w:rPr>
        <w:fldChar w:fldCharType="begin"/>
      </w:r>
      <w:r w:rsidR="00E82EA9" w:rsidRPr="009056D9">
        <w:rPr>
          <w:rFonts w:eastAsia="SimSun"/>
        </w:rPr>
        <w:instrText xml:space="preserve"> MACROBUTTON MTPlaceRef \* MERGEFORMAT </w:instrText>
      </w:r>
      <w:r w:rsidR="00E82EA9" w:rsidRPr="009056D9">
        <w:rPr>
          <w:rFonts w:eastAsia="SimSun"/>
        </w:rPr>
        <w:fldChar w:fldCharType="begin"/>
      </w:r>
      <w:r w:rsidR="00E82EA9" w:rsidRPr="009056D9">
        <w:rPr>
          <w:rFonts w:eastAsia="SimSun"/>
        </w:rPr>
        <w:instrText xml:space="preserve"> SEQ MTEqn \h \* MERGEFORMAT </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begin"/>
      </w:r>
      <w:r w:rsidR="00E82EA9" w:rsidRPr="009056D9">
        <w:rPr>
          <w:rFonts w:eastAsia="SimSun"/>
        </w:rPr>
        <w:instrText xml:space="preserve"> SEQ MTEqn \c \* Arabic \* MERGEFORMAT </w:instrText>
      </w:r>
      <w:r w:rsidR="00E82EA9" w:rsidRPr="009056D9">
        <w:rPr>
          <w:rFonts w:eastAsia="SimSun"/>
        </w:rPr>
        <w:fldChar w:fldCharType="separate"/>
      </w:r>
      <w:r w:rsidR="00030BDA">
        <w:rPr>
          <w:rFonts w:eastAsia="SimSun"/>
          <w:noProof/>
        </w:rPr>
        <w:instrText>2</w:instrText>
      </w:r>
      <w:r w:rsidR="00E82EA9" w:rsidRPr="009056D9">
        <w:rPr>
          <w:rFonts w:eastAsia="SimSun"/>
        </w:rPr>
        <w:fldChar w:fldCharType="end"/>
      </w:r>
      <w:r w:rsidR="00E82EA9" w:rsidRPr="009056D9">
        <w:rPr>
          <w:rFonts w:eastAsia="SimSun"/>
        </w:rPr>
        <w:instrText>)</w:instrText>
      </w:r>
      <w:r w:rsidR="00E82EA9" w:rsidRPr="009056D9">
        <w:rPr>
          <w:rFonts w:eastAsia="SimSun"/>
        </w:rPr>
        <w:fldChar w:fldCharType="end"/>
      </w:r>
    </w:p>
    <w:p w14:paraId="58D501F9" w14:textId="77777777" w:rsidR="006A601E" w:rsidRDefault="00C51170" w:rsidP="009F09CB">
      <w:pPr>
        <w:kinsoku w:val="0"/>
        <w:spacing w:before="240"/>
        <w:ind w:firstLine="0"/>
      </w:pPr>
      <w:proofErr w:type="gramStart"/>
      <w:r>
        <w:t>w</w:t>
      </w:r>
      <w:r w:rsidRPr="00EE54A0">
        <w:t>here</w:t>
      </w:r>
      <w:proofErr w:type="gramEnd"/>
      <w:r w:rsidRPr="00EE54A0">
        <w:t xml:space="preserve"> </w:t>
      </w:r>
      <w:r w:rsidR="00030BDA" w:rsidRPr="00030BDA">
        <w:rPr>
          <w:position w:val="-10"/>
        </w:rPr>
        <w:object w:dxaOrig="240" w:dyaOrig="320" w14:anchorId="5D68972D">
          <v:shape id="_x0000_i1027" type="#_x0000_t75" style="width:12pt;height:16pt" o:ole="">
            <v:imagedata r:id="rId13" o:title=""/>
          </v:shape>
          <o:OLEObject Type="Embed" ProgID="Equation.DSMT4" ShapeID="_x0000_i1027" DrawAspect="Content" ObjectID="_1295172925" r:id="rId14"/>
        </w:object>
      </w:r>
      <w:r w:rsidR="00030BDA">
        <w:t xml:space="preserve"> </w:t>
      </w:r>
      <w:r w:rsidR="009F09CB" w:rsidRPr="00EE54A0">
        <w:t xml:space="preserve">is a </w:t>
      </w:r>
      <w:r w:rsidR="009F09CB" w:rsidRPr="00EE54A0">
        <w:rPr>
          <w:i/>
        </w:rPr>
        <w:t>q</w:t>
      </w:r>
      <w:r w:rsidR="009F09CB" w:rsidRPr="00EE54A0">
        <w:t>-dimension</w:t>
      </w:r>
      <w:r w:rsidR="009F09CB">
        <w:t>al</w:t>
      </w:r>
      <w:r w:rsidR="009F09CB" w:rsidRPr="00EE54A0">
        <w:t xml:space="preserve"> internal state</w:t>
      </w:r>
      <w:r w:rsidR="00E82EA9">
        <w:t xml:space="preserve"> </w:t>
      </w:r>
      <w:r w:rsidR="009F09CB" w:rsidRPr="00EE54A0">
        <w:t>vector</w:t>
      </w:r>
      <w:r w:rsidR="009F09CB">
        <w:t xml:space="preserve">, </w:t>
      </w:r>
      <w:r w:rsidR="00030BDA" w:rsidRPr="00030BDA">
        <w:rPr>
          <w:position w:val="-10"/>
        </w:rPr>
        <w:object w:dxaOrig="240" w:dyaOrig="320" w14:anchorId="107C8758">
          <v:shape id="_x0000_i1028" type="#_x0000_t75" style="width:12pt;height:16pt" o:ole="">
            <v:imagedata r:id="rId15" o:title=""/>
          </v:shape>
          <o:OLEObject Type="Embed" ProgID="Equation.DSMT4" ShapeID="_x0000_i1028" DrawAspect="Content" ObjectID="_1295172926" r:id="rId16"/>
        </w:object>
      </w:r>
      <w:r w:rsidR="00030BDA">
        <w:rPr>
          <w:i/>
        </w:rPr>
        <w:t xml:space="preserve"> </w:t>
      </w:r>
      <w:r w:rsidR="006A601E" w:rsidRPr="00EE54A0">
        <w:t xml:space="preserve">is a </w:t>
      </w:r>
      <w:r w:rsidR="006A601E" w:rsidRPr="00EE54A0">
        <w:rPr>
          <w:i/>
        </w:rPr>
        <w:t>p</w:t>
      </w:r>
      <w:r w:rsidR="006A601E" w:rsidRPr="00EE54A0">
        <w:t>-dimension</w:t>
      </w:r>
      <w:r w:rsidR="006A601E">
        <w:t>al</w:t>
      </w:r>
      <w:r w:rsidR="006A601E" w:rsidRPr="00EE54A0">
        <w:t xml:space="preserve"> observation vector</w:t>
      </w:r>
      <w:r w:rsidR="009F09CB">
        <w:t xml:space="preserve">, </w:t>
      </w:r>
      <w:r w:rsidRPr="00EE54A0">
        <w:rPr>
          <w:i/>
        </w:rPr>
        <w:t xml:space="preserve">F </w:t>
      </w:r>
      <w:r w:rsidRPr="00EE54A0">
        <w:t xml:space="preserve">is the state evolution matrix and </w:t>
      </w:r>
      <w:r w:rsidRPr="00EE54A0">
        <w:rPr>
          <w:i/>
        </w:rPr>
        <w:t xml:space="preserve">H </w:t>
      </w:r>
      <w:r w:rsidRPr="00EE54A0">
        <w:t>is the obs</w:t>
      </w:r>
      <w:r w:rsidR="009F09CB">
        <w:t xml:space="preserve">ervation transformation matrix. </w:t>
      </w:r>
      <w:r w:rsidRPr="00EE54A0">
        <w:t>The variables</w:t>
      </w:r>
      <w:r w:rsidR="006A601E">
        <w:t xml:space="preserve"> </w:t>
      </w:r>
      <w:r w:rsidRPr="00EE54A0">
        <w:sym w:font="Symbol" w:char="F077"/>
      </w:r>
      <w:r w:rsidRPr="00EE54A0">
        <w:rPr>
          <w:i/>
          <w:vertAlign w:val="subscript"/>
        </w:rPr>
        <w:t>t</w:t>
      </w:r>
      <w:r w:rsidRPr="00EE54A0">
        <w:t xml:space="preserve"> and </w:t>
      </w:r>
      <w:r w:rsidRPr="00EE54A0">
        <w:sym w:font="Symbol" w:char="F06E"/>
      </w:r>
      <w:r w:rsidRPr="00EE54A0">
        <w:rPr>
          <w:i/>
          <w:vertAlign w:val="subscript"/>
        </w:rPr>
        <w:t>t</w:t>
      </w:r>
      <w:r w:rsidR="006A601E">
        <w:t xml:space="preserve"> a</w:t>
      </w:r>
      <w:r w:rsidRPr="00EE54A0">
        <w:t xml:space="preserve">re assumed to be uncorrelated white Gaussian noise with covariance matrices </w:t>
      </w:r>
      <w:r w:rsidRPr="00EE54A0">
        <w:rPr>
          <w:i/>
        </w:rPr>
        <w:t>Q</w:t>
      </w:r>
      <w:r w:rsidRPr="00EE54A0">
        <w:t xml:space="preserve"> and </w:t>
      </w:r>
      <w:r w:rsidRPr="00EE54A0">
        <w:rPr>
          <w:i/>
        </w:rPr>
        <w:t>R</w:t>
      </w:r>
      <w:r w:rsidRPr="00EE54A0">
        <w:t>, respectively</w:t>
      </w:r>
      <w:r w:rsidR="006A601E">
        <w:t>.</w:t>
      </w:r>
    </w:p>
    <w:p w14:paraId="7EB982F2" w14:textId="77777777" w:rsidR="006A601E" w:rsidRDefault="00C51170" w:rsidP="006A601E">
      <w:pPr>
        <w:kinsoku w:val="0"/>
        <w:spacing w:after="100"/>
      </w:pPr>
      <w:r w:rsidRPr="00EE54A0">
        <w:t xml:space="preserve">The sequence of observations, </w:t>
      </w:r>
      <w:r w:rsidR="00030BDA" w:rsidRPr="00030BDA">
        <w:rPr>
          <w:position w:val="-10"/>
        </w:rPr>
        <w:object w:dxaOrig="240" w:dyaOrig="320" w14:anchorId="14610753">
          <v:shape id="_x0000_i1029" type="#_x0000_t75" style="width:12pt;height:16pt" o:ole="">
            <v:imagedata r:id="rId17" o:title=""/>
          </v:shape>
          <o:OLEObject Type="Embed" ProgID="Equation.DSMT4" ShapeID="_x0000_i1029" DrawAspect="Content" ObjectID="_1295172927" r:id="rId18"/>
        </w:object>
      </w:r>
      <w:r w:rsidRPr="00EE54A0">
        <w:t>, and underlying states,</w:t>
      </w:r>
      <w:r w:rsidR="006A601E">
        <w:t xml:space="preserve"> </w:t>
      </w:r>
      <w:r w:rsidR="00030BDA" w:rsidRPr="00030BDA">
        <w:rPr>
          <w:position w:val="-10"/>
        </w:rPr>
        <w:object w:dxaOrig="240" w:dyaOrig="320" w14:anchorId="6962B226">
          <v:shape id="_x0000_i1030" type="#_x0000_t75" style="width:12pt;height:16pt" o:ole="">
            <v:imagedata r:id="rId19" o:title=""/>
          </v:shape>
          <o:OLEObject Type="Embed" ProgID="Equation.DSMT4" ShapeID="_x0000_i1030" DrawAspect="Content" ObjectID="_1295172928" r:id="rId20"/>
        </w:object>
      </w:r>
      <w:r w:rsidRPr="00EE54A0">
        <w:t xml:space="preserve">, are finite dimensional and </w:t>
      </w:r>
      <w:r w:rsidR="006A601E">
        <w:t xml:space="preserve">are assumed to </w:t>
      </w:r>
      <w:r w:rsidRPr="00EE54A0">
        <w:t xml:space="preserve">follow multivariate Gaussian distributions for every time </w:t>
      </w:r>
      <w:r w:rsidRPr="00EE54A0">
        <w:rPr>
          <w:i/>
        </w:rPr>
        <w:t>t</w:t>
      </w:r>
      <w:r w:rsidRPr="00EE54A0">
        <w:t xml:space="preserve">. The first equation </w:t>
      </w:r>
      <w:r w:rsidR="009056D9">
        <w:t xml:space="preserve">can be viewed as </w:t>
      </w:r>
      <w:r w:rsidRPr="00EE54A0">
        <w:t xml:space="preserve">an autoregressive state </w:t>
      </w:r>
      <w:r w:rsidR="006A601E" w:rsidRPr="00EE54A0">
        <w:t>process that</w:t>
      </w:r>
      <w:r w:rsidRPr="00EE54A0">
        <w:t xml:space="preserve"> describes how states evolve from one time frame to the next. The second equation maps the output observations to the internal states.</w:t>
      </w:r>
      <w:r w:rsidR="006A601E">
        <w:t xml:space="preserve"> </w:t>
      </w:r>
      <w:r w:rsidRPr="00EE54A0">
        <w:t>The system’s hidden states</w:t>
      </w:r>
      <w:r w:rsidR="009056D9">
        <w:t xml:space="preserve">, </w:t>
      </w:r>
      <w:r w:rsidR="00030BDA" w:rsidRPr="00030BDA">
        <w:rPr>
          <w:position w:val="-10"/>
        </w:rPr>
        <w:object w:dxaOrig="240" w:dyaOrig="320" w14:anchorId="0A594216">
          <v:shape id="_x0000_i1031" type="#_x0000_t75" style="width:12pt;height:16pt" o:ole="">
            <v:imagedata r:id="rId21" o:title=""/>
          </v:shape>
          <o:OLEObject Type="Embed" ProgID="Equation.DSMT4" ShapeID="_x0000_i1031" DrawAspect="Content" ObjectID="_1295172929" r:id="rId22"/>
        </w:object>
      </w:r>
      <w:r w:rsidR="009056D9">
        <w:t xml:space="preserve">, </w:t>
      </w:r>
      <w:r w:rsidRPr="00EE54A0">
        <w:t xml:space="preserve">are the deterministic characteristic of an </w:t>
      </w:r>
      <w:r w:rsidR="006A601E" w:rsidRPr="00EE54A0">
        <w:t>LDM that</w:t>
      </w:r>
      <w:r w:rsidRPr="00EE54A0">
        <w:t xml:space="preserve"> are also affected by random Gaussian noise. The state and noise variables can be combined into one s</w:t>
      </w:r>
      <w:r w:rsidR="006A601E">
        <w:t>ingle Gaussian random variable (Frankel &amp; King, 2007).</w:t>
      </w:r>
    </w:p>
    <w:p w14:paraId="2DE187C9" w14:textId="77777777" w:rsidR="00C51170" w:rsidRDefault="00C51170" w:rsidP="009056D9">
      <w:pPr>
        <w:kinsoku w:val="0"/>
      </w:pPr>
      <w:r w:rsidRPr="00EE54A0">
        <w:t>Based on Figure 1, conditional density functions for the states and output can be written as follows:</w:t>
      </w:r>
    </w:p>
    <w:p w14:paraId="4022E5E3" w14:textId="77777777" w:rsidR="009056D9" w:rsidRPr="009056D9" w:rsidRDefault="009056D9" w:rsidP="009056D9">
      <w:pPr>
        <w:pStyle w:val="Equation"/>
        <w:rPr>
          <w:rFonts w:eastAsia="SimSun"/>
        </w:rPr>
      </w:pPr>
      <w:r w:rsidRPr="009056D9">
        <w:rPr>
          <w:rFonts w:eastAsia="SimSun"/>
          <w:position w:val="-10"/>
        </w:rPr>
        <w:object w:dxaOrig="6060" w:dyaOrig="360" w14:anchorId="1D48F726">
          <v:shape id="_x0000_i1032" type="#_x0000_t75" style="width:263.35pt;height:15.35pt" o:ole="">
            <v:imagedata r:id="rId23" o:title=""/>
          </v:shape>
          <o:OLEObject Type="Embed" ProgID="Equation.DSMT4" ShapeID="_x0000_i1032" DrawAspect="Content" ObjectID="_1295172930" r:id="rId24"/>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30BDA">
        <w:rPr>
          <w:rFonts w:eastAsia="SimSun"/>
          <w:noProof/>
        </w:rPr>
        <w:instrText>3</w:instrText>
      </w:r>
      <w:r w:rsidRPr="009056D9">
        <w:rPr>
          <w:rFonts w:eastAsia="SimSun"/>
        </w:rPr>
        <w:fldChar w:fldCharType="end"/>
      </w:r>
      <w:r w:rsidRPr="009056D9">
        <w:rPr>
          <w:rFonts w:eastAsia="SimSun"/>
        </w:rPr>
        <w:instrText>)</w:instrText>
      </w:r>
      <w:r w:rsidRPr="009056D9">
        <w:rPr>
          <w:rFonts w:eastAsia="SimSun"/>
        </w:rPr>
        <w:fldChar w:fldCharType="end"/>
      </w:r>
    </w:p>
    <w:p w14:paraId="15DA1454" w14:textId="77777777" w:rsidR="009056D9" w:rsidRPr="009056D9" w:rsidRDefault="009056D9" w:rsidP="009056D9">
      <w:pPr>
        <w:pStyle w:val="Equation"/>
        <w:rPr>
          <w:rFonts w:eastAsia="SimSun"/>
        </w:rPr>
      </w:pPr>
      <w:r w:rsidRPr="009056D9">
        <w:rPr>
          <w:rFonts w:eastAsia="SimSun"/>
          <w:position w:val="-10"/>
        </w:rPr>
        <w:object w:dxaOrig="6520" w:dyaOrig="360" w14:anchorId="133E2647">
          <v:shape id="_x0000_i1033" type="#_x0000_t75" style="width:283.35pt;height:15.35pt" o:ole="">
            <v:imagedata r:id="rId25" o:title=""/>
          </v:shape>
          <o:OLEObject Type="Embed" ProgID="Equation.DSMT4" ShapeID="_x0000_i1033" DrawAspect="Content" ObjectID="_1295172931" r:id="rId26"/>
        </w:object>
      </w:r>
      <w:r w:rsidRPr="009056D9">
        <w:rPr>
          <w:rFonts w:eastAsia="SimSun"/>
        </w:rPr>
        <w:tab/>
      </w:r>
      <w:r w:rsidRPr="009056D9">
        <w:rPr>
          <w:rFonts w:eastAsia="SimSun"/>
        </w:rPr>
        <w:fldChar w:fldCharType="begin"/>
      </w:r>
      <w:r w:rsidRPr="009056D9">
        <w:rPr>
          <w:rFonts w:eastAsia="SimSun"/>
        </w:rPr>
        <w:instrText xml:space="preserve"> MACROBUTTON MTPlaceRef \* MERGEFORMAT </w:instrText>
      </w:r>
      <w:r w:rsidRPr="009056D9">
        <w:rPr>
          <w:rFonts w:eastAsia="SimSun"/>
        </w:rPr>
        <w:fldChar w:fldCharType="begin"/>
      </w:r>
      <w:r w:rsidRPr="009056D9">
        <w:rPr>
          <w:rFonts w:eastAsia="SimSun"/>
        </w:rPr>
        <w:instrText xml:space="preserve"> SEQ MTEqn \h \* MERGEFORMAT </w:instrText>
      </w:r>
      <w:r w:rsidRPr="009056D9">
        <w:rPr>
          <w:rFonts w:eastAsia="SimSun"/>
        </w:rPr>
        <w:fldChar w:fldCharType="end"/>
      </w:r>
      <w:r w:rsidRPr="009056D9">
        <w:rPr>
          <w:rFonts w:eastAsia="SimSun"/>
        </w:rPr>
        <w:instrText>(</w:instrText>
      </w:r>
      <w:r w:rsidRPr="009056D9">
        <w:rPr>
          <w:rFonts w:eastAsia="SimSun"/>
        </w:rPr>
        <w:fldChar w:fldCharType="begin"/>
      </w:r>
      <w:r w:rsidRPr="009056D9">
        <w:rPr>
          <w:rFonts w:eastAsia="SimSun"/>
        </w:rPr>
        <w:instrText xml:space="preserve"> SEQ MTEqn \c \* Arabic \* MERGEFORMAT </w:instrText>
      </w:r>
      <w:r w:rsidRPr="009056D9">
        <w:rPr>
          <w:rFonts w:eastAsia="SimSun"/>
        </w:rPr>
        <w:fldChar w:fldCharType="separate"/>
      </w:r>
      <w:r w:rsidR="00030BDA">
        <w:rPr>
          <w:rFonts w:eastAsia="SimSun"/>
          <w:noProof/>
        </w:rPr>
        <w:instrText>4</w:instrText>
      </w:r>
      <w:r w:rsidRPr="009056D9">
        <w:rPr>
          <w:rFonts w:eastAsia="SimSun"/>
        </w:rPr>
        <w:fldChar w:fldCharType="end"/>
      </w:r>
      <w:r w:rsidRPr="009056D9">
        <w:rPr>
          <w:rFonts w:eastAsia="SimSun"/>
        </w:rPr>
        <w:instrText>)</w:instrText>
      </w:r>
      <w:r w:rsidRPr="009056D9">
        <w:rPr>
          <w:rFonts w:eastAsia="SimSun"/>
        </w:rPr>
        <w:fldChar w:fldCharType="end"/>
      </w:r>
    </w:p>
    <w:p w14:paraId="6A4A8C57" w14:textId="77777777" w:rsidR="00C51170" w:rsidRDefault="00C51170" w:rsidP="009056D9">
      <w:pPr>
        <w:kinsoku w:val="0"/>
        <w:spacing w:before="240"/>
        <w:ind w:firstLine="0"/>
      </w:pPr>
      <w:r w:rsidRPr="00EE54A0">
        <w:lastRenderedPageBreak/>
        <w:t>According to the Markovian assumption, the joint probability density function of the states and observations becomes:</w:t>
      </w:r>
    </w:p>
    <w:p w14:paraId="48F6DDCA" w14:textId="77777777" w:rsidR="009056D9" w:rsidRPr="009056D9" w:rsidRDefault="009056D9" w:rsidP="009056D9">
      <w:pPr>
        <w:pStyle w:val="Equation"/>
        <w:rPr>
          <w:rFonts w:eastAsia="SimSun"/>
        </w:rPr>
      </w:pPr>
      <w:r w:rsidRPr="006A601E">
        <w:rPr>
          <w:rFonts w:eastAsia="SimSun"/>
        </w:rPr>
        <w:object w:dxaOrig="4420" w:dyaOrig="680" w14:anchorId="524F317B">
          <v:shape id="_x0000_i1034" type="#_x0000_t75" style="width:198.65pt;height:28.65pt" o:ole="">
            <v:imagedata r:id="rId27" o:title=""/>
          </v:shape>
          <o:OLEObject Type="Embed" ProgID="Equation.DSMT4" ShapeID="_x0000_i1034" DrawAspect="Content" ObjectID="_1295172932" r:id="rId28"/>
        </w:object>
      </w:r>
      <w:r>
        <w:rPr>
          <w:rFonts w:eastAsia="SimSun"/>
        </w:rPr>
        <w:tab/>
      </w:r>
      <w:r w:rsidRPr="009056D9">
        <w:rPr>
          <w:position w:val="22"/>
          <w:sz w:val="20"/>
          <w:szCs w:val="20"/>
        </w:rPr>
        <w:fldChar w:fldCharType="begin"/>
      </w:r>
      <w:r w:rsidRPr="009056D9">
        <w:rPr>
          <w:position w:val="22"/>
          <w:sz w:val="20"/>
          <w:szCs w:val="20"/>
        </w:rPr>
        <w:instrText xml:space="preserve"> MACROBUTTON MTPlaceRef \* MERGEFORMAT </w:instrText>
      </w:r>
      <w:r w:rsidRPr="009056D9">
        <w:rPr>
          <w:position w:val="22"/>
          <w:sz w:val="20"/>
          <w:szCs w:val="20"/>
        </w:rPr>
        <w:fldChar w:fldCharType="begin"/>
      </w:r>
      <w:r w:rsidRPr="009056D9">
        <w:rPr>
          <w:position w:val="22"/>
          <w:sz w:val="20"/>
          <w:szCs w:val="20"/>
        </w:rPr>
        <w:instrText xml:space="preserve"> SEQ MTEqn \h \* MERGEFORMAT </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begin"/>
      </w:r>
      <w:r w:rsidRPr="009056D9">
        <w:rPr>
          <w:position w:val="22"/>
          <w:sz w:val="20"/>
          <w:szCs w:val="20"/>
        </w:rPr>
        <w:instrText xml:space="preserve"> SEQ MTEqn \c \* Arabic \* MERGEFORMAT </w:instrText>
      </w:r>
      <w:r w:rsidRPr="009056D9">
        <w:rPr>
          <w:position w:val="22"/>
          <w:sz w:val="20"/>
          <w:szCs w:val="20"/>
        </w:rPr>
        <w:fldChar w:fldCharType="separate"/>
      </w:r>
      <w:r w:rsidR="00030BDA">
        <w:rPr>
          <w:noProof/>
          <w:position w:val="22"/>
          <w:sz w:val="20"/>
          <w:szCs w:val="20"/>
        </w:rPr>
        <w:instrText>5</w:instrText>
      </w:r>
      <w:r w:rsidRPr="009056D9">
        <w:rPr>
          <w:position w:val="22"/>
          <w:sz w:val="20"/>
          <w:szCs w:val="20"/>
        </w:rPr>
        <w:fldChar w:fldCharType="end"/>
      </w:r>
      <w:r w:rsidRPr="009056D9">
        <w:rPr>
          <w:position w:val="22"/>
          <w:sz w:val="20"/>
          <w:szCs w:val="20"/>
        </w:rPr>
        <w:instrText>)</w:instrText>
      </w:r>
      <w:r w:rsidRPr="009056D9">
        <w:rPr>
          <w:position w:val="22"/>
          <w:sz w:val="20"/>
          <w:szCs w:val="20"/>
        </w:rPr>
        <w:fldChar w:fldCharType="end"/>
      </w:r>
    </w:p>
    <w:p w14:paraId="41A775B6" w14:textId="77777777" w:rsidR="00C51170" w:rsidRPr="00EE54A0" w:rsidRDefault="00C51170" w:rsidP="009056D9">
      <w:pPr>
        <w:kinsoku w:val="0"/>
        <w:spacing w:before="240"/>
        <w:ind w:firstLine="0"/>
      </w:pPr>
      <w:r w:rsidRPr="00EE54A0">
        <w:t xml:space="preserve">We need to estimate the hidden state evolution given </w:t>
      </w:r>
      <w:r w:rsidR="00030BDA" w:rsidRPr="00030BDA">
        <w:rPr>
          <w:position w:val="-10"/>
        </w:rPr>
        <w:object w:dxaOrig="240" w:dyaOrig="320" w14:anchorId="432A24A9">
          <v:shape id="_x0000_i1035" type="#_x0000_t75" style="width:12pt;height:16pt" o:ole="">
            <v:imagedata r:id="rId29" o:title=""/>
          </v:shape>
          <o:OLEObject Type="Embed" ProgID="Equation.DSMT4" ShapeID="_x0000_i1035" DrawAspect="Content" ObjectID="_1295172933" r:id="rId30"/>
        </w:object>
      </w:r>
      <w:r w:rsidR="009056D9" w:rsidRPr="00EE54A0">
        <w:t xml:space="preserve"> </w:t>
      </w:r>
      <w:r w:rsidRPr="00EE54A0">
        <w:t xml:space="preserve">and the model parameters. This can be accomplished using a Kalman filter combined with a Rauch Tung </w:t>
      </w:r>
      <w:proofErr w:type="spellStart"/>
      <w:r w:rsidRPr="00EE54A0">
        <w:t>Striebel</w:t>
      </w:r>
      <w:proofErr w:type="spellEnd"/>
      <w:r w:rsidRPr="00EE54A0">
        <w:t xml:space="preserve"> (RTS) smoother</w:t>
      </w:r>
      <w:r w:rsidR="006A601E">
        <w:t xml:space="preserve"> (Frankel &amp; King, 2007).</w:t>
      </w:r>
      <w:r w:rsidRPr="00EE54A0">
        <w:t xml:space="preserve"> The Kalman filter provides an estimate of the state distribution at time </w:t>
      </w:r>
      <w:r w:rsidRPr="009056D9">
        <w:rPr>
          <w:i/>
        </w:rPr>
        <w:t>t</w:t>
      </w:r>
      <w:r w:rsidRPr="00EE54A0">
        <w:t xml:space="preserve"> given the </w:t>
      </w:r>
      <w:r w:rsidR="00187694">
        <w:t xml:space="preserve">previous </w:t>
      </w:r>
      <w:r w:rsidRPr="00EE54A0">
        <w:t>observations. The RTS smoother gives a corresponding estimate of the underlying state conditions over the entire observation sequence. For the smoothing part, a fixed interval RTS smoother is used to compute the required statistics once all data has been observed.</w:t>
      </w:r>
    </w:p>
    <w:p w14:paraId="505B8D19" w14:textId="77777777" w:rsidR="00C51170" w:rsidRDefault="00C51170" w:rsidP="00C51170">
      <w:pPr>
        <w:kinsoku w:val="0"/>
      </w:pPr>
      <w:r w:rsidRPr="00EE54A0">
        <w:t>The RTS smoother adds a backward pass that follows the standard Kalman filter forward recursion</w:t>
      </w:r>
      <w:r w:rsidR="00187694">
        <w:t xml:space="preserve">. </w:t>
      </w:r>
      <w:r w:rsidRPr="00EE54A0">
        <w:t xml:space="preserve">In addition, in both the forward and the backward pass, we need some additional recursions for the computation of the cross-covariance. The </w:t>
      </w:r>
      <w:r w:rsidR="009056D9">
        <w:t>correspon</w:t>
      </w:r>
      <w:r w:rsidR="00D70584">
        <w:t>d</w:t>
      </w:r>
      <w:r w:rsidR="009056D9">
        <w:t xml:space="preserve">ing </w:t>
      </w:r>
      <w:r w:rsidRPr="00EE54A0">
        <w:t>RTS equations are:</w:t>
      </w:r>
    </w:p>
    <w:p w14:paraId="6340EAF2" w14:textId="77777777" w:rsidR="009056D9" w:rsidRPr="009056D9" w:rsidRDefault="009056D9" w:rsidP="009056D9">
      <w:pPr>
        <w:pStyle w:val="Equation"/>
        <w:rPr>
          <w:rFonts w:eastAsia="SimSun"/>
        </w:rPr>
      </w:pPr>
      <w:r w:rsidRPr="009056D9">
        <w:rPr>
          <w:rFonts w:eastAsia="SimSun"/>
          <w:position w:val="-14"/>
        </w:rPr>
        <w:object w:dxaOrig="2940" w:dyaOrig="360" w14:anchorId="42CD2D3A">
          <v:shape id="_x0000_i1036" type="#_x0000_t75" style="width:130.65pt;height:15.35pt" o:ole="">
            <v:imagedata r:id="rId31" o:title=""/>
          </v:shape>
          <o:OLEObject Type="Embed" ProgID="Equation.DSMT4" ShapeID="_x0000_i1036" DrawAspect="Content" ObjectID="_1295172934" r:id="rId3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30BDA">
        <w:rPr>
          <w:rFonts w:eastAsia="SimSun"/>
          <w:noProof/>
        </w:rPr>
        <w:instrText>6</w:instrText>
      </w:r>
      <w:r>
        <w:rPr>
          <w:rFonts w:eastAsia="SimSun"/>
        </w:rPr>
        <w:fldChar w:fldCharType="end"/>
      </w:r>
      <w:r>
        <w:rPr>
          <w:rFonts w:eastAsia="SimSun"/>
        </w:rPr>
        <w:instrText>)</w:instrText>
      </w:r>
      <w:r>
        <w:rPr>
          <w:rFonts w:eastAsia="SimSun"/>
        </w:rPr>
        <w:fldChar w:fldCharType="end"/>
      </w:r>
    </w:p>
    <w:p w14:paraId="4C823136" w14:textId="77777777" w:rsidR="009056D9" w:rsidRPr="009056D9" w:rsidRDefault="009056D9" w:rsidP="009056D9">
      <w:pPr>
        <w:pStyle w:val="Equation"/>
        <w:rPr>
          <w:rFonts w:eastAsia="SimSun"/>
        </w:rPr>
      </w:pPr>
      <w:r w:rsidRPr="009056D9">
        <w:rPr>
          <w:rFonts w:eastAsia="SimSun"/>
          <w:position w:val="-14"/>
        </w:rPr>
        <w:object w:dxaOrig="3760" w:dyaOrig="420" w14:anchorId="544CEEFF">
          <v:shape id="_x0000_i1037" type="#_x0000_t75" style="width:166.65pt;height:17.35pt" o:ole="">
            <v:imagedata r:id="rId33" o:title=""/>
          </v:shape>
          <o:OLEObject Type="Embed" ProgID="Equation.DSMT4" ShapeID="_x0000_i1037" DrawAspect="Content" ObjectID="_1295172935" r:id="rId3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sidR="00030BDA">
        <w:rPr>
          <w:rFonts w:eastAsia="SimSun"/>
          <w:noProof/>
        </w:rPr>
        <w:instrText>7</w:instrText>
      </w:r>
      <w:r>
        <w:rPr>
          <w:rFonts w:eastAsia="SimSun"/>
        </w:rPr>
        <w:fldChar w:fldCharType="end"/>
      </w:r>
      <w:r>
        <w:rPr>
          <w:rFonts w:eastAsia="SimSun"/>
        </w:rPr>
        <w:instrText>)</w:instrText>
      </w:r>
      <w:r>
        <w:rPr>
          <w:rFonts w:eastAsia="SimSun"/>
        </w:rPr>
        <w:fldChar w:fldCharType="end"/>
      </w:r>
    </w:p>
    <w:p w14:paraId="39A6C2A7" w14:textId="77777777" w:rsidR="009056D9" w:rsidRPr="009056D9" w:rsidRDefault="00D70584" w:rsidP="009056D9">
      <w:pPr>
        <w:pStyle w:val="Equation"/>
        <w:rPr>
          <w:rFonts w:eastAsia="SimSun"/>
        </w:rPr>
      </w:pPr>
      <w:r w:rsidRPr="009056D9">
        <w:rPr>
          <w:rFonts w:eastAsia="SimSun"/>
          <w:position w:val="-14"/>
        </w:rPr>
        <w:object w:dxaOrig="2160" w:dyaOrig="420" w14:anchorId="2679A02E">
          <v:shape id="_x0000_i1038" type="#_x0000_t75" style="width:96pt;height:17.35pt" o:ole="">
            <v:imagedata r:id="rId35" o:title=""/>
          </v:shape>
          <o:OLEObject Type="Embed" ProgID="Equation.DSMT4" ShapeID="_x0000_i1038" DrawAspect="Content" ObjectID="_1295172936" r:id="rId36"/>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30BDA">
        <w:rPr>
          <w:rFonts w:eastAsia="SimSun"/>
          <w:noProof/>
        </w:rPr>
        <w:instrText>8</w:instrText>
      </w:r>
      <w:r w:rsidR="009056D9">
        <w:rPr>
          <w:rFonts w:eastAsia="SimSun"/>
        </w:rPr>
        <w:fldChar w:fldCharType="end"/>
      </w:r>
      <w:r w:rsidR="009056D9">
        <w:rPr>
          <w:rFonts w:eastAsia="SimSun"/>
        </w:rPr>
        <w:instrText>)</w:instrText>
      </w:r>
      <w:r w:rsidR="009056D9">
        <w:rPr>
          <w:rFonts w:eastAsia="SimSun"/>
        </w:rPr>
        <w:fldChar w:fldCharType="end"/>
      </w:r>
    </w:p>
    <w:p w14:paraId="4D8658EF" w14:textId="77777777" w:rsidR="009056D9" w:rsidRPr="009056D9" w:rsidRDefault="00D70584" w:rsidP="009056D9">
      <w:pPr>
        <w:pStyle w:val="Equation"/>
        <w:rPr>
          <w:rFonts w:eastAsia="SimSun"/>
        </w:rPr>
      </w:pPr>
      <w:r w:rsidRPr="009056D9">
        <w:rPr>
          <w:rFonts w:eastAsia="SimSun"/>
          <w:position w:val="-14"/>
        </w:rPr>
        <w:object w:dxaOrig="4580" w:dyaOrig="420" w14:anchorId="2302BBA3">
          <v:shape id="_x0000_i1039" type="#_x0000_t75" style="width:203.35pt;height:17.35pt" o:ole="">
            <v:imagedata r:id="rId37" o:title=""/>
          </v:shape>
          <o:OLEObject Type="Embed" ProgID="Equation.DSMT4" ShapeID="_x0000_i1039" DrawAspect="Content" ObjectID="_1295172937" r:id="rId38"/>
        </w:object>
      </w:r>
      <w:r w:rsidR="009056D9">
        <w:rPr>
          <w:rFonts w:eastAsia="SimSun"/>
        </w:rPr>
        <w:tab/>
      </w:r>
      <w:r w:rsidR="009056D9">
        <w:rPr>
          <w:rFonts w:eastAsia="SimSun"/>
        </w:rPr>
        <w:fldChar w:fldCharType="begin"/>
      </w:r>
      <w:r w:rsidR="009056D9">
        <w:rPr>
          <w:rFonts w:eastAsia="SimSun"/>
        </w:rPr>
        <w:instrText xml:space="preserve"> MACROBUTTON MTPlaceRef \* MERGEFORMAT </w:instrText>
      </w:r>
      <w:r w:rsidR="009056D9">
        <w:rPr>
          <w:rFonts w:eastAsia="SimSun"/>
        </w:rPr>
        <w:fldChar w:fldCharType="begin"/>
      </w:r>
      <w:r w:rsidR="009056D9">
        <w:rPr>
          <w:rFonts w:eastAsia="SimSun"/>
        </w:rPr>
        <w:instrText xml:space="preserve"> SEQ MTEqn \h \* MERGEFORMAT </w:instrText>
      </w:r>
      <w:r w:rsidR="009056D9">
        <w:rPr>
          <w:rFonts w:eastAsia="SimSun"/>
        </w:rPr>
        <w:fldChar w:fldCharType="end"/>
      </w:r>
      <w:r w:rsidR="009056D9">
        <w:rPr>
          <w:rFonts w:eastAsia="SimSun"/>
        </w:rPr>
        <w:instrText>(</w:instrText>
      </w:r>
      <w:r w:rsidR="009056D9">
        <w:rPr>
          <w:rFonts w:eastAsia="SimSun"/>
        </w:rPr>
        <w:fldChar w:fldCharType="begin"/>
      </w:r>
      <w:r w:rsidR="009056D9">
        <w:rPr>
          <w:rFonts w:eastAsia="SimSun"/>
        </w:rPr>
        <w:instrText xml:space="preserve"> SEQ MTEqn \c \* Arabic \* MERGEFORMAT </w:instrText>
      </w:r>
      <w:r w:rsidR="009056D9">
        <w:rPr>
          <w:rFonts w:eastAsia="SimSun"/>
        </w:rPr>
        <w:fldChar w:fldCharType="separate"/>
      </w:r>
      <w:r w:rsidR="00030BDA">
        <w:rPr>
          <w:rFonts w:eastAsia="SimSun"/>
          <w:noProof/>
        </w:rPr>
        <w:instrText>9</w:instrText>
      </w:r>
      <w:r w:rsidR="009056D9">
        <w:rPr>
          <w:rFonts w:eastAsia="SimSun"/>
        </w:rPr>
        <w:fldChar w:fldCharType="end"/>
      </w:r>
      <w:r w:rsidR="009056D9">
        <w:rPr>
          <w:rFonts w:eastAsia="SimSun"/>
        </w:rPr>
        <w:instrText>)</w:instrText>
      </w:r>
      <w:r w:rsidR="009056D9">
        <w:rPr>
          <w:rFonts w:eastAsia="SimSun"/>
        </w:rPr>
        <w:fldChar w:fldCharType="end"/>
      </w:r>
    </w:p>
    <w:p w14:paraId="360EA19D" w14:textId="77777777" w:rsidR="00C51170" w:rsidRPr="002E71DF" w:rsidRDefault="00C51170" w:rsidP="002735A6">
      <w:pPr>
        <w:kinsoku w:val="0"/>
        <w:spacing w:before="240"/>
      </w:pPr>
      <w:r w:rsidRPr="002E71DF">
        <w:t>A synthetic LDM model with two-dimensional states and one-dimensional observations was created to demonstrate the contribution of RTS smoothing. In</w:t>
      </w:r>
      <w:r w:rsidR="002735A6">
        <w:t xml:space="preserve"> </w:t>
      </w:r>
      <w:fldSimple w:instr=" REF _Ref221094994 ">
        <w:r w:rsidR="00030BDA" w:rsidRPr="00A336DF">
          <w:t xml:space="preserve">Figure </w:t>
        </w:r>
        <w:r w:rsidR="00030BDA">
          <w:rPr>
            <w:noProof/>
          </w:rPr>
          <w:t>2</w:t>
        </w:r>
      </w:fldSimple>
      <w:r w:rsidR="00556388">
        <w:t xml:space="preserve">, </w:t>
      </w:r>
      <w:r w:rsidRPr="002E71DF">
        <w:t xml:space="preserve">we show the state predictions of this LDM model using a traditional Kalman filter. In </w:t>
      </w:r>
      <w:fldSimple w:instr=" REF _Ref221095012 ">
        <w:r w:rsidR="00030BDA" w:rsidRPr="00A336DF">
          <w:t xml:space="preserve">Figure </w:t>
        </w:r>
        <w:r w:rsidR="00030BDA">
          <w:rPr>
            <w:noProof/>
          </w:rPr>
          <w:t>3</w:t>
        </w:r>
      </w:fldSimple>
      <w:r w:rsidRPr="002E71DF">
        <w:t>, the performance of the Kalman filter with RTS smoothing is shown. In both figures, the true state evolutions for our synthetic LDM model are compared to a scatter plot of the noisy observations of the LDM model and the RTS smoothed data. RTS smoothing produces significantly better prediction for the system’s internal states.</w:t>
      </w:r>
    </w:p>
    <w:p w14:paraId="6A5AE73D" w14:textId="77777777" w:rsidR="00C51170" w:rsidRDefault="00C51170" w:rsidP="00C51170">
      <w:pPr>
        <w:kinsoku w:val="0"/>
      </w:pPr>
      <w:r w:rsidRPr="002E71DF">
        <w:t>The E</w:t>
      </w:r>
      <w:r w:rsidR="00C64F36">
        <w:t xml:space="preserve">xpectation-Maximization (EM) </w:t>
      </w:r>
      <w:r w:rsidRPr="002E71DF">
        <w:t>algorithm </w:t>
      </w:r>
      <w:r w:rsidR="00556388">
        <w:t>(Digalakis et al., 1993)</w:t>
      </w:r>
      <w:r w:rsidRPr="002E71DF">
        <w:t xml:space="preserve"> is used to find maximum likelihood estimates of parameters for a specific word or phone, where the model depends on unobserved latent variables. The relevant equations are</w:t>
      </w:r>
      <w:r w:rsidR="00556388">
        <w:t>:</w:t>
      </w:r>
    </w:p>
    <w:p w14:paraId="3C65FBE2" w14:textId="77777777" w:rsidR="00030BDA" w:rsidRDefault="00030BDA" w:rsidP="00030BDA">
      <w:pPr>
        <w:pStyle w:val="Equation"/>
        <w:rPr>
          <w:rFonts w:eastAsia="SimSun"/>
          <w:position w:val="-60"/>
        </w:rPr>
      </w:pPr>
      <w:r w:rsidRPr="00030BDA">
        <w:rPr>
          <w:rFonts w:eastAsia="SimSun"/>
          <w:position w:val="-14"/>
        </w:rPr>
        <w:object w:dxaOrig="1860" w:dyaOrig="420" w14:anchorId="3AE51529">
          <v:shape id="_x0000_i1040" type="#_x0000_t75" style="width:81.35pt;height:18pt" o:ole="">
            <v:imagedata r:id="rId39" o:title=""/>
          </v:shape>
          <o:OLEObject Type="Embed" ProgID="Equation.DSMT4" ShapeID="_x0000_i1040" DrawAspect="Content" ObjectID="_1295172938" r:id="rId40"/>
        </w:object>
      </w:r>
      <w:r>
        <w:rPr>
          <w:rFonts w:eastAsia="SimSun"/>
        </w:rPr>
        <w:tab/>
      </w:r>
      <w:r>
        <w:rPr>
          <w:sz w:val="20"/>
          <w:szCs w:val="20"/>
        </w:rPr>
        <w:fldChar w:fldCharType="begin"/>
      </w:r>
      <w:r>
        <w:rPr>
          <w:sz w:val="20"/>
          <w:szCs w:val="20"/>
        </w:rPr>
        <w:instrText xml:space="preserve"> MACROBUTTON MTPlaceRef \* MERGEFORMAT </w:instrText>
      </w:r>
      <w:r>
        <w:rPr>
          <w:sz w:val="20"/>
          <w:szCs w:val="20"/>
        </w:rPr>
        <w:fldChar w:fldCharType="begin"/>
      </w:r>
      <w:r>
        <w:rPr>
          <w:sz w:val="20"/>
          <w:szCs w:val="20"/>
        </w:rPr>
        <w:instrText xml:space="preserve"> SEQ MTEqn \h \* MERGEFORMAT </w:instrText>
      </w:r>
      <w:r>
        <w:rPr>
          <w:sz w:val="20"/>
          <w:szCs w:val="20"/>
        </w:rPr>
        <w:fldChar w:fldCharType="end"/>
      </w:r>
      <w:r>
        <w:rPr>
          <w:sz w:val="20"/>
          <w:szCs w:val="20"/>
        </w:rPr>
        <w:instrText>(</w:instrText>
      </w:r>
      <w:r>
        <w:rPr>
          <w:sz w:val="20"/>
          <w:szCs w:val="20"/>
        </w:rPr>
        <w:fldChar w:fldCharType="begin"/>
      </w:r>
      <w:r>
        <w:rPr>
          <w:sz w:val="20"/>
          <w:szCs w:val="20"/>
        </w:rPr>
        <w:instrText xml:space="preserve"> SEQ MTEqn \c \* Arabic \* MERGEFORMAT </w:instrText>
      </w:r>
      <w:r>
        <w:rPr>
          <w:sz w:val="20"/>
          <w:szCs w:val="20"/>
        </w:rPr>
        <w:fldChar w:fldCharType="separate"/>
      </w:r>
      <w:r>
        <w:rPr>
          <w:noProof/>
          <w:sz w:val="20"/>
          <w:szCs w:val="20"/>
        </w:rPr>
        <w:instrText>10</w:instrText>
      </w:r>
      <w:r>
        <w:rPr>
          <w:sz w:val="20"/>
          <w:szCs w:val="20"/>
        </w:rPr>
        <w:fldChar w:fldCharType="end"/>
      </w:r>
      <w:r>
        <w:rPr>
          <w:sz w:val="20"/>
          <w:szCs w:val="20"/>
        </w:rPr>
        <w:instrText>)</w:instrText>
      </w:r>
      <w:r>
        <w:rPr>
          <w:sz w:val="20"/>
          <w:szCs w:val="20"/>
        </w:rPr>
        <w:fldChar w:fldCharType="end"/>
      </w:r>
    </w:p>
    <w:p w14:paraId="2F7CD615" w14:textId="77777777" w:rsidR="00030BDA" w:rsidRPr="00030BDA" w:rsidRDefault="00030BDA" w:rsidP="00030BDA">
      <w:pPr>
        <w:pStyle w:val="Equation"/>
        <w:rPr>
          <w:rFonts w:eastAsia="SimSun"/>
        </w:rPr>
      </w:pPr>
      <w:r w:rsidRPr="00030BDA">
        <w:rPr>
          <w:rFonts w:eastAsia="SimSun"/>
          <w:position w:val="-14"/>
        </w:rPr>
        <w:object w:dxaOrig="3300" w:dyaOrig="420" w14:anchorId="0169A189">
          <v:shape id="_x0000_i1041" type="#_x0000_t75" style="width:144.65pt;height:18pt" o:ole="">
            <v:imagedata r:id="rId41" o:title=""/>
          </v:shape>
          <o:OLEObject Type="Embed" ProgID="Equation.DSMT4" ShapeID="_x0000_i1041" DrawAspect="Content" ObjectID="_1295172939" r:id="rId42"/>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Pr>
          <w:rFonts w:eastAsia="SimSun"/>
          <w:noProof/>
        </w:rPr>
        <w:instrText>11</w:instrText>
      </w:r>
      <w:r>
        <w:rPr>
          <w:rFonts w:eastAsia="SimSun"/>
        </w:rPr>
        <w:fldChar w:fldCharType="end"/>
      </w:r>
      <w:r>
        <w:rPr>
          <w:rFonts w:eastAsia="SimSun"/>
        </w:rPr>
        <w:instrText>)</w:instrText>
      </w:r>
      <w:r>
        <w:rPr>
          <w:rFonts w:eastAsia="SimSun"/>
        </w:rPr>
        <w:fldChar w:fldCharType="end"/>
      </w:r>
    </w:p>
    <w:p w14:paraId="632DBA52" w14:textId="77777777" w:rsidR="00030BDA" w:rsidRPr="00030BDA" w:rsidRDefault="00030BDA" w:rsidP="00030BDA">
      <w:pPr>
        <w:pStyle w:val="Equation"/>
        <w:rPr>
          <w:rFonts w:eastAsia="SimSun"/>
        </w:rPr>
      </w:pPr>
      <w:r w:rsidRPr="00030BDA">
        <w:rPr>
          <w:rFonts w:eastAsia="SimSun"/>
          <w:position w:val="-14"/>
        </w:rPr>
        <w:object w:dxaOrig="3780" w:dyaOrig="420" w14:anchorId="4C66BDDD">
          <v:shape id="_x0000_i1042" type="#_x0000_t75" style="width:166pt;height:18pt" o:ole="">
            <v:imagedata r:id="rId43" o:title=""/>
          </v:shape>
          <o:OLEObject Type="Embed" ProgID="Equation.DSMT4" ShapeID="_x0000_i1042" DrawAspect="Content" ObjectID="_1295172940" r:id="rId44"/>
        </w:object>
      </w:r>
      <w:r>
        <w:rPr>
          <w:rFonts w:eastAsia="SimSun"/>
        </w:rPr>
        <w:tab/>
      </w:r>
      <w:r>
        <w:rPr>
          <w:rFonts w:eastAsia="SimSun"/>
        </w:rPr>
        <w:fldChar w:fldCharType="begin"/>
      </w:r>
      <w:r>
        <w:rPr>
          <w:rFonts w:eastAsia="SimSun"/>
        </w:rPr>
        <w:instrText xml:space="preserve"> MACROBUTTON MTPlaceRef \* MERGEFORMAT </w:instrText>
      </w:r>
      <w:r>
        <w:rPr>
          <w:rFonts w:eastAsia="SimSun"/>
        </w:rPr>
        <w:fldChar w:fldCharType="begin"/>
      </w:r>
      <w:r>
        <w:rPr>
          <w:rFonts w:eastAsia="SimSun"/>
        </w:rPr>
        <w:instrText xml:space="preserve"> SEQ MTEqn \h \* MERGEFORMAT </w:instrText>
      </w:r>
      <w:r>
        <w:rPr>
          <w:rFonts w:eastAsia="SimSun"/>
        </w:rPr>
        <w:fldChar w:fldCharType="end"/>
      </w:r>
      <w:r>
        <w:rPr>
          <w:rFonts w:eastAsia="SimSun"/>
        </w:rPr>
        <w:instrText>(</w:instrText>
      </w:r>
      <w:r>
        <w:rPr>
          <w:rFonts w:eastAsia="SimSun"/>
        </w:rPr>
        <w:fldChar w:fldCharType="begin"/>
      </w:r>
      <w:r>
        <w:rPr>
          <w:rFonts w:eastAsia="SimSun"/>
        </w:rPr>
        <w:instrText xml:space="preserve"> SEQ MTEqn \c \* Arabic \* MERGEFORMAT </w:instrText>
      </w:r>
      <w:r>
        <w:rPr>
          <w:rFonts w:eastAsia="SimSun"/>
        </w:rPr>
        <w:fldChar w:fldCharType="separate"/>
      </w:r>
      <w:r>
        <w:rPr>
          <w:rFonts w:eastAsia="SimSun"/>
          <w:noProof/>
        </w:rPr>
        <w:instrText>12</w:instrText>
      </w:r>
      <w:r>
        <w:rPr>
          <w:rFonts w:eastAsia="SimSun"/>
        </w:rPr>
        <w:fldChar w:fldCharType="end"/>
      </w:r>
      <w:r>
        <w:rPr>
          <w:rFonts w:eastAsia="SimSun"/>
        </w:rPr>
        <w:instrText>)</w:instrText>
      </w:r>
      <w:r>
        <w:rPr>
          <w:rFonts w:eastAsia="SimSun"/>
        </w:rPr>
        <w:fldChar w:fldCharType="end"/>
      </w:r>
    </w:p>
    <w:p w14:paraId="6C51BBB2" w14:textId="77777777" w:rsidR="00C51170" w:rsidRPr="008A73BF" w:rsidRDefault="00C51170" w:rsidP="00030BDA">
      <w:pPr>
        <w:kinsoku w:val="0"/>
        <w:spacing w:before="240"/>
        <w:ind w:firstLine="0"/>
      </w:pPr>
      <w:r w:rsidRPr="008A73BF">
        <w:t xml:space="preserve">The E-step algorithm consists of computing the conditional expectations of the complete-data sufficient statistics for standard ML parameter estimation. Therefore, the E-step involves computing the expectations conditioned on observations and model parameters. The RTS smoother described previously can be used to compute the complete-data estimates of the state statistics. EM for LDM then consists of evaluating the ML parameter estimates by replacing </w:t>
      </w:r>
      <w:r w:rsidR="00030BDA" w:rsidRPr="00030BDA">
        <w:rPr>
          <w:position w:val="-10"/>
        </w:rPr>
        <w:object w:dxaOrig="240" w:dyaOrig="320" w14:anchorId="1C8EB0DD">
          <v:shape id="_x0000_i1043" type="#_x0000_t75" style="width:12pt;height:16pt" o:ole="">
            <v:imagedata r:id="rId45" o:title=""/>
          </v:shape>
          <o:OLEObject Type="Embed" ProgID="Equation.DSMT4" ShapeID="_x0000_i1043" DrawAspect="Content" ObjectID="_1295172941" r:id="rId46"/>
        </w:object>
      </w:r>
      <w:r w:rsidR="00030BDA">
        <w:t xml:space="preserve"> </w:t>
      </w:r>
      <w:r w:rsidRPr="008A73BF">
        <w:t xml:space="preserve">and </w:t>
      </w:r>
      <w:r w:rsidR="00030BDA" w:rsidRPr="00030BDA">
        <w:rPr>
          <w:position w:val="-10"/>
        </w:rPr>
        <w:object w:dxaOrig="480" w:dyaOrig="360" w14:anchorId="2923CA9B">
          <v:shape id="_x0000_i1044" type="#_x0000_t75" style="width:24pt;height:18pt" o:ole="">
            <v:imagedata r:id="rId47" o:title=""/>
          </v:shape>
          <o:OLEObject Type="Embed" ProgID="Equation.DSMT4" ShapeID="_x0000_i1044" DrawAspect="Content" ObjectID="_1295172942" r:id="rId48"/>
        </w:object>
      </w:r>
      <w:r w:rsidR="00030BDA">
        <w:t xml:space="preserve"> </w:t>
      </w:r>
      <w:r w:rsidRPr="008A73BF">
        <w:t>with their expectations.</w:t>
      </w:r>
    </w:p>
    <w:p w14:paraId="169A88B0" w14:textId="77777777" w:rsidR="00C51170" w:rsidRPr="008A73BF" w:rsidRDefault="00C51170" w:rsidP="00C51170">
      <w:pPr>
        <w:kinsoku w:val="0"/>
      </w:pPr>
      <w:r w:rsidRPr="008A73BF">
        <w:rPr>
          <w:noProof/>
          <w:lang w:eastAsia="zh-TW"/>
        </w:rPr>
        <w:t>The EM algorithm converges quickly and is stable for our synthetic LDM model of two-dimensional states and one-dimensional observations. After initilizing this LDM model with an identity state transition matrix and random observation matrix, the first iteration of ML parameter estimation was applied to update the model parameters. Log-likelihood scores of observation vectors were calculated and saved in order to perform further analysis.</w:t>
      </w:r>
    </w:p>
    <w:p w14:paraId="417A8681" w14:textId="77777777" w:rsidR="00FB196A" w:rsidRDefault="00C51170" w:rsidP="00DB245E">
      <w:pPr>
        <w:kinsoku w:val="0"/>
      </w:pPr>
      <w:r w:rsidRPr="008A73BF">
        <w:t>EM training was applied for 30 iterations. After the training recursion, intermediate log-likelihood scores</w:t>
      </w:r>
      <w:r w:rsidR="00DB245E">
        <w:t xml:space="preserve"> of observation vectors for all </w:t>
      </w:r>
      <w:r w:rsidRPr="008A73BF">
        <w:t>iteration</w:t>
      </w:r>
      <w:r w:rsidR="00DB245E">
        <w:t>s</w:t>
      </w:r>
      <w:r w:rsidRPr="008A73BF">
        <w:t xml:space="preserve"> of LDM were plotted as a function of the number of iterations. This plot is referred to as the EM evolution curve. We explored 1-, 4-, 6-, and 10-dimensions for each state in the LDM approach, and applied EM training for each specified dimension. In Figure 4, the EM evolution curve is shown as a function of the state dimension. The training procedure converges qui</w:t>
      </w:r>
      <w:r w:rsidR="00DB245E">
        <w:t>ckly, requiring no more than 10</w:t>
      </w:r>
      <w:r w:rsidRPr="008A73BF">
        <w:t xml:space="preserve"> iterations.</w:t>
      </w:r>
      <w:r>
        <w:t xml:space="preserve">                                      </w:t>
      </w:r>
    </w:p>
    <w:p w14:paraId="1486D00B" w14:textId="77777777" w:rsidR="00FB196A" w:rsidRPr="0064100B" w:rsidRDefault="00204EB8" w:rsidP="0064100B">
      <w:pPr>
        <w:pStyle w:val="Heading1"/>
      </w:pPr>
      <w:r>
        <w:t>A Hybrid HMM/LDM ARCHITECTURE</w:t>
      </w:r>
    </w:p>
    <w:p w14:paraId="12E7ECEC" w14:textId="6A7AD566" w:rsidR="003A1458" w:rsidRPr="002E3987" w:rsidRDefault="003A1458" w:rsidP="00204EB8">
      <w:pPr>
        <w:kinsoku w:val="0"/>
      </w:pPr>
      <w:r w:rsidRPr="002E3987">
        <w:t xml:space="preserve">One significant drawback of LDMs is that, they are inherently static classifiers — they are not capable of implicitly modeling </w:t>
      </w:r>
      <w:r w:rsidR="00362F58">
        <w:t xml:space="preserve">the </w:t>
      </w:r>
      <w:r w:rsidRPr="002E3987">
        <w:t xml:space="preserve">temporal evolution of </w:t>
      </w:r>
      <w:r w:rsidR="00362F58">
        <w:t>a speech signal</w:t>
      </w:r>
      <w:r w:rsidRPr="002E3987">
        <w:t xml:space="preserve">. Static classifiers are not designed to find the optimal </w:t>
      </w:r>
      <w:r w:rsidR="00362F58">
        <w:t>start and stop times for a phone hypothesis. HMMs, on the other hand, are very good at optimizing segmentations while performing classificat</w:t>
      </w:r>
      <w:r w:rsidR="00AD4DC7">
        <w:t xml:space="preserve">ion. Based on our previous work </w:t>
      </w:r>
      <w:r w:rsidR="00362F58">
        <w:t xml:space="preserve">integrating </w:t>
      </w:r>
      <w:r w:rsidR="00AD4DC7">
        <w:t xml:space="preserve">a </w:t>
      </w:r>
      <w:r w:rsidR="00362F58">
        <w:t>Support Vec</w:t>
      </w:r>
      <w:r w:rsidR="00AD4DC7">
        <w:t xml:space="preserve">tor Machine </w:t>
      </w:r>
      <w:proofErr w:type="gramStart"/>
      <w:r w:rsidR="00362F58">
        <w:t>into a spe</w:t>
      </w:r>
      <w:r w:rsidR="0031786C">
        <w:t>ech recognition</w:t>
      </w:r>
      <w:proofErr w:type="gramEnd"/>
      <w:r w:rsidR="0031786C">
        <w:t xml:space="preserve"> (Ganapathiraju </w:t>
      </w:r>
      <w:r w:rsidR="002A278E">
        <w:t>et al., 2004</w:t>
      </w:r>
      <w:r w:rsidR="00362F58">
        <w:t xml:space="preserve">), we employed a similar </w:t>
      </w:r>
      <w:r w:rsidRPr="002E3987">
        <w:t>two-pass hybrid HMM/LDM recognizer</w:t>
      </w:r>
      <w:r w:rsidR="00362F58">
        <w:t xml:space="preserve">. </w:t>
      </w:r>
      <w:r w:rsidRPr="002E3987">
        <w:t>This system</w:t>
      </w:r>
      <w:r w:rsidR="00362F58">
        <w:t xml:space="preserve">, shown in </w:t>
      </w:r>
      <w:r w:rsidR="00362F58">
        <w:fldChar w:fldCharType="begin"/>
      </w:r>
      <w:r w:rsidR="00362F58">
        <w:instrText xml:space="preserve"> REF _Ref221247721 \h </w:instrText>
      </w:r>
      <w:r w:rsidR="00362F58">
        <w:fldChar w:fldCharType="separate"/>
      </w:r>
      <w:r w:rsidR="00362F58">
        <w:t xml:space="preserve">Figure </w:t>
      </w:r>
      <w:r w:rsidR="00362F58">
        <w:rPr>
          <w:noProof/>
        </w:rPr>
        <w:t>5</w:t>
      </w:r>
      <w:r w:rsidR="00362F58">
        <w:fldChar w:fldCharType="end"/>
      </w:r>
      <w:r w:rsidR="00362F58">
        <w:t xml:space="preserve">, </w:t>
      </w:r>
      <w:r w:rsidRPr="002E3987">
        <w:t>levera</w:t>
      </w:r>
      <w:r w:rsidR="00362F58">
        <w:t xml:space="preserve">ges </w:t>
      </w:r>
      <w:r w:rsidR="00362F58">
        <w:lastRenderedPageBreak/>
        <w:t xml:space="preserve">the temporal modeling and </w:t>
      </w:r>
      <w:r w:rsidR="00362F58" w:rsidRPr="002A278E">
        <w:rPr>
          <w:i/>
        </w:rPr>
        <w:t>N</w:t>
      </w:r>
      <w:r w:rsidR="00362F58">
        <w:noBreakHyphen/>
      </w:r>
      <w:r w:rsidRPr="002E3987">
        <w:t>best list generation capabilities of the traditional HMM architecture in a first</w:t>
      </w:r>
      <w:r w:rsidR="00362F58">
        <w:noBreakHyphen/>
      </w:r>
      <w:r w:rsidRPr="002E3987">
        <w:t>pass analysis</w:t>
      </w:r>
      <w:r w:rsidR="00362F58">
        <w:t xml:space="preserve">, and uses a </w:t>
      </w:r>
      <w:r w:rsidRPr="002E3987">
        <w:t>second pass</w:t>
      </w:r>
      <w:r w:rsidR="00362F58">
        <w:t xml:space="preserve"> to re-rank </w:t>
      </w:r>
      <w:r w:rsidRPr="002E3987">
        <w:t xml:space="preserve">candidate sentence hypotheses </w:t>
      </w:r>
      <w:r w:rsidR="00362F58">
        <w:t>with a phone-based LDM model.</w:t>
      </w:r>
    </w:p>
    <w:p w14:paraId="6678D2AE" w14:textId="05598FBC" w:rsidR="003A1458" w:rsidRPr="00910DB9" w:rsidRDefault="0051209E" w:rsidP="003A1458">
      <w:pPr>
        <w:kinsoku w:val="0"/>
      </w:pPr>
      <w:r>
        <w:t xml:space="preserve">Since the hybrid architecture postprocesses </w:t>
      </w:r>
      <w:r w:rsidR="003A1458" w:rsidRPr="002A278E">
        <w:rPr>
          <w:i/>
        </w:rPr>
        <w:t>N</w:t>
      </w:r>
      <w:r w:rsidR="003A1458" w:rsidRPr="00204EB8">
        <w:t>-best lists</w:t>
      </w:r>
      <w:r>
        <w:t xml:space="preserve">, high performance </w:t>
      </w:r>
      <w:r w:rsidR="003A1458" w:rsidRPr="002A278E">
        <w:rPr>
          <w:i/>
        </w:rPr>
        <w:t>N</w:t>
      </w:r>
      <w:r w:rsidR="003A1458" w:rsidRPr="00204EB8">
        <w:t>-best list</w:t>
      </w:r>
      <w:r>
        <w:t xml:space="preserve"> </w:t>
      </w:r>
      <w:r w:rsidR="003A1458" w:rsidRPr="00204EB8">
        <w:t xml:space="preserve">generation is critical </w:t>
      </w:r>
      <w:r>
        <w:t xml:space="preserve">to achieving good </w:t>
      </w:r>
      <w:r w:rsidR="003A1458" w:rsidRPr="00204EB8">
        <w:t>performance</w:t>
      </w:r>
      <w:r>
        <w:t xml:space="preserve">. In our research, </w:t>
      </w:r>
      <w:r w:rsidR="003A1458" w:rsidRPr="00204EB8">
        <w:t xml:space="preserve">a word graph is </w:t>
      </w:r>
      <w:r>
        <w:t xml:space="preserve">generated and converted to an </w:t>
      </w:r>
      <w:r w:rsidRPr="002A278E">
        <w:rPr>
          <w:i/>
        </w:rPr>
        <w:t>N</w:t>
      </w:r>
      <w:r>
        <w:noBreakHyphen/>
      </w:r>
      <w:r w:rsidR="003A1458" w:rsidRPr="00204EB8">
        <w:t xml:space="preserve">best list using a stack-based word graph to </w:t>
      </w:r>
      <w:r w:rsidR="003A1458" w:rsidRPr="002A278E">
        <w:rPr>
          <w:i/>
        </w:rPr>
        <w:t>N</w:t>
      </w:r>
      <w:r w:rsidR="003A1458" w:rsidRPr="00204EB8">
        <w:t>-best list converter. Word lattices or word graphs are a condensed representation of the search space. Word graphs are an intermediate representation commonly used in a multi-pass speech recognition system. Typically, a word graph contains word labels, start and stop times, a language model score and an acoustic score.</w:t>
      </w:r>
      <w:r w:rsidR="00F215F2">
        <w:t xml:space="preserve"> </w:t>
      </w:r>
      <w:r w:rsidR="003A1458" w:rsidRPr="002E3987">
        <w:rPr>
          <w:szCs w:val="24"/>
        </w:rPr>
        <w:t xml:space="preserve">To convert the word graph to an </w:t>
      </w:r>
      <w:r w:rsidR="003A1458" w:rsidRPr="002A278E">
        <w:rPr>
          <w:i/>
          <w:szCs w:val="24"/>
        </w:rPr>
        <w:t>N</w:t>
      </w:r>
      <w:r w:rsidR="003A1458" w:rsidRPr="002E3987">
        <w:rPr>
          <w:szCs w:val="24"/>
        </w:rPr>
        <w:t xml:space="preserve">-best list, a stack is initialized with the start node of the graph. A recursive procedure is then </w:t>
      </w:r>
      <w:r w:rsidR="00F215F2">
        <w:rPr>
          <w:szCs w:val="24"/>
        </w:rPr>
        <w:t xml:space="preserve">used </w:t>
      </w:r>
      <w:r w:rsidR="003A1458" w:rsidRPr="002E3987">
        <w:rPr>
          <w:szCs w:val="24"/>
        </w:rPr>
        <w:t xml:space="preserve">to grow partial paths according to the word graph and </w:t>
      </w:r>
      <w:r w:rsidR="00F215F2">
        <w:rPr>
          <w:szCs w:val="24"/>
        </w:rPr>
        <w:t xml:space="preserve">to </w:t>
      </w:r>
      <w:r w:rsidR="003A1458" w:rsidRPr="002E3987">
        <w:rPr>
          <w:szCs w:val="24"/>
        </w:rPr>
        <w:t xml:space="preserve">re-rank the stack to find the best partial path. During this procedure, beam pruning is applied to maintain the </w:t>
      </w:r>
      <w:r w:rsidR="003A1458" w:rsidRPr="002A278E">
        <w:rPr>
          <w:i/>
          <w:szCs w:val="24"/>
        </w:rPr>
        <w:t>K</w:t>
      </w:r>
      <w:r w:rsidR="00F215F2">
        <w:rPr>
          <w:szCs w:val="24"/>
        </w:rPr>
        <w:noBreakHyphen/>
      </w:r>
      <w:r w:rsidR="003A1458" w:rsidRPr="002E3987">
        <w:rPr>
          <w:szCs w:val="24"/>
        </w:rPr>
        <w:t xml:space="preserve">best partial paths in the stack. </w:t>
      </w:r>
      <w:r w:rsidR="00F215F2">
        <w:rPr>
          <w:szCs w:val="24"/>
        </w:rPr>
        <w:t xml:space="preserve">Upon completion, the </w:t>
      </w:r>
      <w:r w:rsidR="003A1458" w:rsidRPr="002A278E">
        <w:rPr>
          <w:i/>
          <w:szCs w:val="24"/>
        </w:rPr>
        <w:t>N</w:t>
      </w:r>
      <w:r w:rsidR="00F215F2">
        <w:rPr>
          <w:szCs w:val="24"/>
        </w:rPr>
        <w:noBreakHyphen/>
      </w:r>
      <w:r w:rsidR="003A1458" w:rsidRPr="002E3987">
        <w:rPr>
          <w:szCs w:val="24"/>
        </w:rPr>
        <w:t>best partial paths</w:t>
      </w:r>
      <w:r w:rsidR="002A278E">
        <w:rPr>
          <w:szCs w:val="24"/>
        </w:rPr>
        <w:t xml:space="preserve"> (</w:t>
      </w:r>
      <w:r w:rsidR="002A278E" w:rsidRPr="002A278E">
        <w:rPr>
          <w:i/>
          <w:szCs w:val="24"/>
        </w:rPr>
        <w:t>N</w:t>
      </w:r>
      <w:r w:rsidR="002A278E">
        <w:rPr>
          <w:szCs w:val="24"/>
        </w:rPr>
        <w:t xml:space="preserve"> &lt; </w:t>
      </w:r>
      <w:r w:rsidR="002A278E" w:rsidRPr="002A278E">
        <w:rPr>
          <w:i/>
          <w:szCs w:val="24"/>
        </w:rPr>
        <w:t>K</w:t>
      </w:r>
      <w:r w:rsidR="002A278E">
        <w:rPr>
          <w:szCs w:val="24"/>
        </w:rPr>
        <w:t>)</w:t>
      </w:r>
      <w:r w:rsidR="003A1458" w:rsidRPr="002E3987">
        <w:rPr>
          <w:szCs w:val="24"/>
        </w:rPr>
        <w:t xml:space="preserve"> </w:t>
      </w:r>
      <w:r w:rsidR="00F215F2">
        <w:rPr>
          <w:szCs w:val="24"/>
        </w:rPr>
        <w:t xml:space="preserve">are traced </w:t>
      </w:r>
      <w:r w:rsidR="003A1458" w:rsidRPr="002E3987">
        <w:rPr>
          <w:szCs w:val="24"/>
        </w:rPr>
        <w:t xml:space="preserve">to </w:t>
      </w:r>
      <w:r w:rsidR="00F215F2">
        <w:rPr>
          <w:szCs w:val="24"/>
        </w:rPr>
        <w:t xml:space="preserve">produce the final </w:t>
      </w:r>
      <w:r w:rsidR="003A1458" w:rsidRPr="002A278E">
        <w:rPr>
          <w:i/>
          <w:szCs w:val="24"/>
        </w:rPr>
        <w:t>N</w:t>
      </w:r>
      <w:r w:rsidR="003A1458" w:rsidRPr="002E3987">
        <w:rPr>
          <w:szCs w:val="24"/>
        </w:rPr>
        <w:t>-best sentence hypotheses.</w:t>
      </w:r>
    </w:p>
    <w:p w14:paraId="443738D9" w14:textId="0FCD8767" w:rsidR="003A1458" w:rsidRPr="002E3987" w:rsidRDefault="00F215F2" w:rsidP="003A1458">
      <w:pPr>
        <w:kinsoku w:val="0"/>
      </w:pPr>
      <w:r>
        <w:t xml:space="preserve">Once this list is produced, along with the corresponding segmentations for the acoustic units, LDM classifiers are used in a </w:t>
      </w:r>
      <w:r w:rsidR="003A1458" w:rsidRPr="002E3987">
        <w:t>second pass</w:t>
      </w:r>
      <w:r>
        <w:t xml:space="preserve"> to estimate the li</w:t>
      </w:r>
      <w:r w:rsidR="003A1458" w:rsidRPr="002E3987">
        <w:t>kelihood score</w:t>
      </w:r>
      <w:r>
        <w:t>s</w:t>
      </w:r>
      <w:r w:rsidR="003A1458" w:rsidRPr="002E3987">
        <w:t xml:space="preserve">. In this work, a transformation-based score combination scheme is applied for simplicity. The LDM likelihood scores are first normalized (transformed) to </w:t>
      </w:r>
      <w:r w:rsidR="0023635A">
        <w:t xml:space="preserve">match the range of the </w:t>
      </w:r>
      <w:r w:rsidR="003A1458" w:rsidRPr="002E3987">
        <w:t>HMM scores</w:t>
      </w:r>
      <w:r w:rsidR="0023635A">
        <w:t>,</w:t>
      </w:r>
      <w:r w:rsidR="003A1458" w:rsidRPr="002E3987">
        <w:t xml:space="preserve"> and then </w:t>
      </w:r>
      <w:r w:rsidR="0023635A">
        <w:t xml:space="preserve">a weighted combination of these two scores is used. </w:t>
      </w:r>
      <w:r w:rsidR="003A1458" w:rsidRPr="002E3987">
        <w:t xml:space="preserve">Choice of the normalization scheme and combination weight is data-dependent and requires empirical evaluation. </w:t>
      </w:r>
      <w:r w:rsidR="0023635A">
        <w:t xml:space="preserve">Alternate approaches </w:t>
      </w:r>
      <w:r w:rsidR="003A1458" w:rsidRPr="002E3987">
        <w:t xml:space="preserve">such as classifier-based score fusion and density-based score fusion could be </w:t>
      </w:r>
      <w:r w:rsidR="002A278E">
        <w:t xml:space="preserve">used, but </w:t>
      </w:r>
      <w:r w:rsidR="0023635A">
        <w:t>our experience was that the overall results are not sensitive to the type of score fusion used.</w:t>
      </w:r>
    </w:p>
    <w:p w14:paraId="158CBC4B" w14:textId="77777777" w:rsidR="003A1458" w:rsidRPr="0023635A" w:rsidRDefault="003A1458" w:rsidP="0023635A">
      <w:pPr>
        <w:pStyle w:val="Heading1"/>
      </w:pPr>
      <w:r w:rsidRPr="002775F9">
        <w:t>AURORA-4 EXPERIMENTS</w:t>
      </w:r>
    </w:p>
    <w:p w14:paraId="53204C75" w14:textId="77777777" w:rsidR="003A1458" w:rsidRPr="002775F9" w:rsidRDefault="003A1458" w:rsidP="003A1458">
      <w:pPr>
        <w:kinsoku w:val="0"/>
      </w:pPr>
      <w:r w:rsidRPr="002775F9">
        <w:rPr>
          <w:noProof/>
        </w:rPr>
        <w:t xml:space="preserve">In order to evaluate the hybrid HMM/LDM recognizer, the </w:t>
      </w:r>
      <w:r w:rsidR="008528CA">
        <w:rPr>
          <w:noProof/>
        </w:rPr>
        <w:t>Aurora-4 Cor</w:t>
      </w:r>
      <w:r w:rsidRPr="002775F9">
        <w:rPr>
          <w:noProof/>
        </w:rPr>
        <w:t>pus</w:t>
      </w:r>
      <w:r w:rsidR="008528CA">
        <w:rPr>
          <w:noProof/>
        </w:rPr>
        <w:t xml:space="preserve"> (</w:t>
      </w:r>
      <w:r w:rsidR="006458D6">
        <w:rPr>
          <w:noProof/>
        </w:rPr>
        <w:t>Parihar et al., 2004</w:t>
      </w:r>
      <w:r w:rsidR="008528CA">
        <w:rPr>
          <w:noProof/>
        </w:rPr>
        <w:t>)</w:t>
      </w:r>
      <w:r w:rsidRPr="002775F9">
        <w:rPr>
          <w:noProof/>
        </w:rPr>
        <w:t xml:space="preserve"> was chosen</w:t>
      </w:r>
      <w:r w:rsidR="008528CA">
        <w:rPr>
          <w:noProof/>
        </w:rPr>
        <w:t xml:space="preserve"> because it contains</w:t>
      </w:r>
      <w:r w:rsidR="006458D6">
        <w:rPr>
          <w:noProof/>
        </w:rPr>
        <w:t xml:space="preserve"> mismatched training and evaluation conditions, which is a fundamental problem addressed in this work. </w:t>
      </w:r>
      <w:r w:rsidRPr="002775F9">
        <w:rPr>
          <w:noProof/>
        </w:rPr>
        <w:t xml:space="preserve">The Aurora-4 Corpus </w:t>
      </w:r>
      <w:r w:rsidR="006458D6">
        <w:rPr>
          <w:noProof/>
        </w:rPr>
        <w:t>c</w:t>
      </w:r>
      <w:r w:rsidRPr="002775F9">
        <w:rPr>
          <w:noProof/>
        </w:rPr>
        <w:t>onsists of the original WSJ0 data with digitally-added noise</w:t>
      </w:r>
      <w:r w:rsidR="006458D6">
        <w:rPr>
          <w:noProof/>
        </w:rPr>
        <w:t xml:space="preserve"> and </w:t>
      </w:r>
      <w:r w:rsidRPr="002775F9">
        <w:rPr>
          <w:noProof/>
        </w:rPr>
        <w:t>is divided into two train</w:t>
      </w:r>
      <w:r w:rsidR="006458D6">
        <w:rPr>
          <w:noProof/>
        </w:rPr>
        <w:t>ing sets and 14 evaluation sets</w:t>
      </w:r>
      <w:r w:rsidRPr="002775F9">
        <w:rPr>
          <w:noProof/>
        </w:rPr>
        <w:t>. Training Set 1</w:t>
      </w:r>
      <w:r w:rsidR="006458D6">
        <w:rPr>
          <w:noProof/>
        </w:rPr>
        <w:t> (TS1)</w:t>
      </w:r>
      <w:r w:rsidRPr="002775F9">
        <w:rPr>
          <w:noProof/>
        </w:rPr>
        <w:t xml:space="preserve"> and </w:t>
      </w:r>
      <w:r w:rsidRPr="002775F9">
        <w:rPr>
          <w:noProof/>
        </w:rPr>
        <w:lastRenderedPageBreak/>
        <w:t>Training Set 2</w:t>
      </w:r>
      <w:r w:rsidR="006458D6">
        <w:rPr>
          <w:noProof/>
        </w:rPr>
        <w:t xml:space="preserve"> (TS2) </w:t>
      </w:r>
      <w:r w:rsidRPr="002775F9">
        <w:rPr>
          <w:noProof/>
        </w:rPr>
        <w:t xml:space="preserve">include the complete WSJ0 training set known as SI-84. </w:t>
      </w:r>
      <w:r w:rsidR="006458D6">
        <w:rPr>
          <w:noProof/>
        </w:rPr>
        <w:t xml:space="preserve">TS1 consists of the original WSJ recordings, while TS2 contains </w:t>
      </w:r>
      <w:r w:rsidRPr="002775F9">
        <w:rPr>
          <w:noProof/>
        </w:rPr>
        <w:t>various digitally-added noise conditions</w:t>
      </w:r>
      <w:r w:rsidR="006458D6">
        <w:rPr>
          <w:noProof/>
        </w:rPr>
        <w:t xml:space="preserve">. </w:t>
      </w:r>
      <w:r w:rsidRPr="002775F9">
        <w:rPr>
          <w:noProof/>
        </w:rPr>
        <w:t>The 14 evaluation sets are derived from data defined by the November 1992 NIST evaluation set. Each evaluation set consists of a different microphone or noise combination.</w:t>
      </w:r>
      <w:r w:rsidR="006458D6">
        <w:rPr>
          <w:noProof/>
        </w:rPr>
        <w:t xml:space="preserve"> </w:t>
      </w:r>
      <w:r w:rsidRPr="002775F9">
        <w:rPr>
          <w:noProof/>
        </w:rPr>
        <w:t>In this work, we use only TS1 dataset for training</w:t>
      </w:r>
      <w:r w:rsidR="006458D6">
        <w:rPr>
          <w:noProof/>
        </w:rPr>
        <w:t xml:space="preserve"> and use the 14 evaluation sets for performance analysis.</w:t>
      </w:r>
    </w:p>
    <w:p w14:paraId="1921FBB9" w14:textId="77777777" w:rsidR="003A1458" w:rsidRPr="002775F9" w:rsidRDefault="003A1458" w:rsidP="003A1458">
      <w:pPr>
        <w:kinsoku w:val="0"/>
      </w:pPr>
      <w:r w:rsidRPr="002775F9">
        <w:rPr>
          <w:noProof/>
        </w:rPr>
        <w:t>Traditional 39 dimensional MFCC acoustic features (12 cepstral coefficients, absolute energy, and first and second order derivatives) were computed from each of the signal frames within the phoneme segments. Before extraction, each feature dimension was normalized to the range [-1,1] to improve the convergence</w:t>
      </w:r>
      <w:r w:rsidR="006458D6">
        <w:rPr>
          <w:noProof/>
        </w:rPr>
        <w:t xml:space="preserve"> behvaior of our LDM training</w:t>
      </w:r>
      <w:r w:rsidRPr="002775F9">
        <w:rPr>
          <w:noProof/>
        </w:rPr>
        <w:t>. A total of 40 phonemes are used for acoustic modeling, so there are 40 LDM classifiers in the hybrid decoder.</w:t>
      </w:r>
    </w:p>
    <w:p w14:paraId="47C2AC2B" w14:textId="27482582" w:rsidR="003A1458" w:rsidRDefault="003A1458" w:rsidP="003A1458">
      <w:pPr>
        <w:kinsoku w:val="0"/>
        <w:rPr>
          <w:szCs w:val="24"/>
        </w:rPr>
      </w:pPr>
      <w:r w:rsidRPr="002775F9">
        <w:rPr>
          <w:szCs w:val="24"/>
        </w:rPr>
        <w:t xml:space="preserve">The evaluation results for the clean dataset and six noisy evaluation sets are presented in </w:t>
      </w:r>
      <w:r>
        <w:fldChar w:fldCharType="begin"/>
      </w:r>
      <w:r>
        <w:instrText xml:space="preserve"> REF _Ref277020206 \h  \* MERGEFORMAT </w:instrText>
      </w:r>
      <w:r>
        <w:fldChar w:fldCharType="separate"/>
      </w:r>
      <w:r w:rsidRPr="004E6143">
        <w:t xml:space="preserve">Table </w:t>
      </w:r>
      <w:r w:rsidRPr="004E6143">
        <w:rPr>
          <w:noProof/>
        </w:rPr>
        <w:t>1</w:t>
      </w:r>
      <w:r>
        <w:fldChar w:fldCharType="end"/>
      </w:r>
      <w:r w:rsidRPr="002775F9">
        <w:rPr>
          <w:szCs w:val="24"/>
        </w:rPr>
        <w:t>.</w:t>
      </w:r>
      <w:r w:rsidR="00673C24">
        <w:rPr>
          <w:szCs w:val="24"/>
        </w:rPr>
        <w:t xml:space="preserve"> The </w:t>
      </w:r>
      <w:r w:rsidRPr="002775F9">
        <w:rPr>
          <w:szCs w:val="24"/>
        </w:rPr>
        <w:t xml:space="preserve">results for the hybrid HMM/LDM decoder for the </w:t>
      </w:r>
      <w:r w:rsidR="00673C24">
        <w:rPr>
          <w:szCs w:val="24"/>
        </w:rPr>
        <w:t xml:space="preserve">condition labeled “Clean,” which represents matched training and testing in a noise-free environment, </w:t>
      </w:r>
      <w:r w:rsidRPr="002775F9">
        <w:rPr>
          <w:szCs w:val="24"/>
        </w:rPr>
        <w:t xml:space="preserve">are encouraging. </w:t>
      </w:r>
      <w:r w:rsidR="00673C24">
        <w:rPr>
          <w:szCs w:val="24"/>
        </w:rPr>
        <w:t xml:space="preserve">The hybrid HMM/LDM system </w:t>
      </w:r>
      <w:r w:rsidRPr="002775F9">
        <w:rPr>
          <w:szCs w:val="24"/>
        </w:rPr>
        <w:t xml:space="preserve">achieves an 11.6% WER which represents a 12.8% relative WER reduction compared to </w:t>
      </w:r>
      <w:r w:rsidR="006458D6">
        <w:rPr>
          <w:szCs w:val="24"/>
        </w:rPr>
        <w:t xml:space="preserve">a comparably configured </w:t>
      </w:r>
      <w:r w:rsidRPr="002775F9">
        <w:rPr>
          <w:szCs w:val="24"/>
        </w:rPr>
        <w:t xml:space="preserve">HMM baseline. The hybrid decoder </w:t>
      </w:r>
      <w:r w:rsidR="00673C24">
        <w:rPr>
          <w:szCs w:val="24"/>
        </w:rPr>
        <w:t xml:space="preserve">also </w:t>
      </w:r>
      <w:r w:rsidRPr="002775F9">
        <w:rPr>
          <w:szCs w:val="24"/>
        </w:rPr>
        <w:t>achieves 13.2% relative WER reduction for the babble noise evaluation dataset</w:t>
      </w:r>
      <w:r w:rsidR="00673C24">
        <w:rPr>
          <w:szCs w:val="24"/>
        </w:rPr>
        <w:t xml:space="preserve">, and smaller improvements </w:t>
      </w:r>
      <w:r w:rsidRPr="002775F9">
        <w:rPr>
          <w:szCs w:val="24"/>
        </w:rPr>
        <w:t>for a majority of the other conditions</w:t>
      </w:r>
      <w:r w:rsidR="00673C24">
        <w:rPr>
          <w:szCs w:val="24"/>
        </w:rPr>
        <w:t xml:space="preserve">, which represent mismatched training and evaluation conditions. The overall results are promising given that the segmentations have not been optimized for the LDM system and </w:t>
      </w:r>
      <w:r w:rsidRPr="002775F9">
        <w:rPr>
          <w:szCs w:val="24"/>
        </w:rPr>
        <w:t>confirms LDM’s capability to model speech dynamics in a manner that is complementary to a traditional HMM.</w:t>
      </w:r>
    </w:p>
    <w:p w14:paraId="31A4FC39" w14:textId="06EDA17C" w:rsidR="003A1458" w:rsidRPr="00673C24" w:rsidRDefault="00673C24" w:rsidP="00673C24">
      <w:pPr>
        <w:pStyle w:val="Heading1"/>
      </w:pPr>
      <w:r>
        <w:t>Summary</w:t>
      </w:r>
    </w:p>
    <w:p w14:paraId="216CEAA1" w14:textId="761A76A7" w:rsidR="003A1458" w:rsidRPr="0043118D" w:rsidRDefault="003A1458" w:rsidP="003A1458">
      <w:pPr>
        <w:kinsoku w:val="0"/>
      </w:pPr>
      <w:r w:rsidRPr="0043118D">
        <w:t xml:space="preserve">In this paper, we proposed a hybrid framework to integrate LDMs within the framework of an HMM for large vocabulary continuous speech recognition tasks. The theoretical foundation of the linear dynamic model is discussed </w:t>
      </w:r>
      <w:r w:rsidR="00673C24">
        <w:t xml:space="preserve">and an </w:t>
      </w:r>
      <w:r w:rsidRPr="0043118D">
        <w:t xml:space="preserve">EM-based </w:t>
      </w:r>
      <w:r w:rsidR="00673C24">
        <w:t>training paradigm is introduced. T</w:t>
      </w:r>
      <w:r w:rsidRPr="0043118D">
        <w:t xml:space="preserve">he hybrid decoder architecture is an off-line processing mechanism and is </w:t>
      </w:r>
      <w:r w:rsidR="0031786C" w:rsidRPr="0043118D">
        <w:t>bootstrapped</w:t>
      </w:r>
      <w:r w:rsidRPr="0043118D">
        <w:t xml:space="preserve"> using a baseline HMM system. Several issues related to applying an LDM in a hybrid system have been addressed: modifications to the </w:t>
      </w:r>
      <w:r w:rsidRPr="0043118D">
        <w:lastRenderedPageBreak/>
        <w:t xml:space="preserve">HMM system; implementation of the </w:t>
      </w:r>
      <w:r w:rsidRPr="002A278E">
        <w:rPr>
          <w:i/>
        </w:rPr>
        <w:t>N</w:t>
      </w:r>
      <w:r w:rsidRPr="0043118D">
        <w:t xml:space="preserve">-best list generation; and development of an </w:t>
      </w:r>
      <w:r w:rsidRPr="002A278E">
        <w:rPr>
          <w:i/>
        </w:rPr>
        <w:t>N</w:t>
      </w:r>
      <w:r w:rsidRPr="0043118D">
        <w:t xml:space="preserve">-best rescoring paradigm using HMM and LDM score fusion. </w:t>
      </w:r>
      <w:r w:rsidR="00673C24">
        <w:t xml:space="preserve">Results on the </w:t>
      </w:r>
      <w:r w:rsidRPr="0043118D">
        <w:t xml:space="preserve">Aurora-4 </w:t>
      </w:r>
      <w:r w:rsidR="00673C24">
        <w:t>Corpus are encouraging.</w:t>
      </w:r>
    </w:p>
    <w:p w14:paraId="6A71E6BF" w14:textId="4B8E794F" w:rsidR="003A1458" w:rsidRPr="0094282E" w:rsidRDefault="003A1458" w:rsidP="003A1458">
      <w:pPr>
        <w:kinsoku w:val="0"/>
      </w:pPr>
      <w:r w:rsidRPr="0094282E">
        <w:t xml:space="preserve">In this work, the LDM postprocesses segmentations derived from the first pass of an HMM-based recognition. </w:t>
      </w:r>
      <w:r w:rsidR="00673C24">
        <w:t xml:space="preserve">It is well known that segmentation plays a major role in high performance speech recognition systems. Future work will be focused on closely integrating the LDM </w:t>
      </w:r>
      <w:r w:rsidRPr="0094282E">
        <w:t>into the core search loop of a speech recognizer, providing acoustic scores at the frame level</w:t>
      </w:r>
      <w:r w:rsidR="00673C24">
        <w:t xml:space="preserve"> that </w:t>
      </w:r>
      <w:r w:rsidRPr="0094282E">
        <w:t xml:space="preserve">can be </w:t>
      </w:r>
      <w:r w:rsidR="00673C24">
        <w:t xml:space="preserve">directly integrated into the </w:t>
      </w:r>
      <w:r w:rsidRPr="0094282E">
        <w:t>Viterbi search</w:t>
      </w:r>
      <w:r w:rsidR="00673C24">
        <w:t xml:space="preserve">, alleviating the need to do </w:t>
      </w:r>
      <w:r w:rsidR="00673C24" w:rsidRPr="002A278E">
        <w:rPr>
          <w:i/>
        </w:rPr>
        <w:t>N</w:t>
      </w:r>
      <w:r w:rsidR="00673C24">
        <w:t>-best rescoring</w:t>
      </w:r>
      <w:r w:rsidRPr="0094282E">
        <w:t xml:space="preserve">. </w:t>
      </w:r>
      <w:r w:rsidR="00673C24">
        <w:t xml:space="preserve">This would allow a deeper analysis of the utterance and improve performance beyond that achievable with </w:t>
      </w:r>
      <w:r w:rsidR="00673C24" w:rsidRPr="002A278E">
        <w:rPr>
          <w:i/>
        </w:rPr>
        <w:t>N</w:t>
      </w:r>
      <w:r w:rsidR="00673C24">
        <w:t>-best rescoring and fixed segmentations.</w:t>
      </w:r>
    </w:p>
    <w:p w14:paraId="2EAE196F" w14:textId="77777777" w:rsidR="00AD6BD1" w:rsidRPr="00AD6BD1" w:rsidRDefault="00AD6BD1" w:rsidP="00AD4DC7">
      <w:pPr>
        <w:pStyle w:val="Heading1"/>
        <w:pageBreakBefore/>
        <w:widowControl w:val="0"/>
        <w:rPr>
          <w:caps w:val="0"/>
          <w:smallCaps/>
        </w:rPr>
      </w:pPr>
      <w:r>
        <w:lastRenderedPageBreak/>
        <w:t>ReferenceS</w:t>
      </w:r>
    </w:p>
    <w:p w14:paraId="7C96FBD1" w14:textId="20C5DB13"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Digalakis, V., </w:t>
      </w:r>
      <w:proofErr w:type="spellStart"/>
      <w:r w:rsidRPr="00AD4DC7">
        <w:rPr>
          <w:rFonts w:eastAsiaTheme="minorEastAsia"/>
        </w:rPr>
        <w:t>Rohlicek</w:t>
      </w:r>
      <w:proofErr w:type="spellEnd"/>
      <w:r w:rsidRPr="00AD4DC7">
        <w:rPr>
          <w:rFonts w:eastAsiaTheme="minorEastAsia"/>
        </w:rPr>
        <w:t>, J., &amp; Ostendorf, M. (1993).</w:t>
      </w:r>
      <w:proofErr w:type="gramEnd"/>
      <w:r w:rsidRPr="00AD4DC7">
        <w:rPr>
          <w:rFonts w:eastAsiaTheme="minorEastAsia"/>
        </w:rPr>
        <w:t xml:space="preserve"> </w:t>
      </w:r>
      <w:proofErr w:type="gramStart"/>
      <w:r w:rsidRPr="00AD4DC7">
        <w:rPr>
          <w:rFonts w:eastAsiaTheme="minorEastAsia"/>
        </w:rPr>
        <w:t>ML estimation of a stochastic linear system with the EM algorithm and its application to speech recognition.</w:t>
      </w:r>
      <w:proofErr w:type="gramEnd"/>
      <w:r w:rsidRPr="00AD4DC7">
        <w:rPr>
          <w:rFonts w:eastAsiaTheme="minorEastAsia"/>
        </w:rPr>
        <w:t xml:space="preserve"> </w:t>
      </w:r>
      <w:r w:rsidR="0031786C" w:rsidRPr="00AD4DC7">
        <w:rPr>
          <w:rFonts w:eastAsiaTheme="minorEastAsia"/>
        </w:rPr>
        <w:t xml:space="preserve">IEEE Transactions on </w:t>
      </w:r>
      <w:r w:rsidRPr="00AD4DC7">
        <w:rPr>
          <w:rFonts w:eastAsiaTheme="minorEastAsia"/>
        </w:rPr>
        <w:t>Speech and Audio Processing,</w:t>
      </w:r>
      <w:r w:rsidR="0031786C">
        <w:rPr>
          <w:rFonts w:eastAsiaTheme="minorEastAsia"/>
        </w:rPr>
        <w:t xml:space="preserve"> </w:t>
      </w:r>
      <w:r w:rsidRPr="00AD4DC7">
        <w:rPr>
          <w:rFonts w:eastAsiaTheme="minorEastAsia"/>
        </w:rPr>
        <w:t>1(4)</w:t>
      </w:r>
      <w:r w:rsidR="0031786C">
        <w:rPr>
          <w:rFonts w:eastAsiaTheme="minorEastAsia"/>
        </w:rPr>
        <w:t>, 431–442.</w:t>
      </w:r>
    </w:p>
    <w:p w14:paraId="1B76F4A7" w14:textId="7687B0BF"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amp; King, S. (2007). </w:t>
      </w:r>
      <w:proofErr w:type="gramStart"/>
      <w:r w:rsidRPr="00AD4DC7">
        <w:rPr>
          <w:rFonts w:eastAsiaTheme="minorEastAsia"/>
        </w:rPr>
        <w:t>Speech Recognition Using Linear Dynamic Models.</w:t>
      </w:r>
      <w:proofErr w:type="gramEnd"/>
      <w:r w:rsidRPr="00AD4DC7">
        <w:rPr>
          <w:rFonts w:eastAsiaTheme="minorEastAsia"/>
        </w:rPr>
        <w:t xml:space="preserve"> </w:t>
      </w:r>
      <w:r w:rsidRPr="0031786C">
        <w:rPr>
          <w:rFonts w:eastAsiaTheme="minorEastAsia"/>
          <w:i/>
        </w:rPr>
        <w:t>IEEE Transactions on Speech and Audio Processing</w:t>
      </w:r>
      <w:r w:rsidRPr="00AD4DC7">
        <w:rPr>
          <w:rFonts w:eastAsiaTheme="minorEastAsia"/>
        </w:rPr>
        <w:t>, 15(1), 246–2</w:t>
      </w:r>
      <w:r w:rsidR="0031786C">
        <w:rPr>
          <w:rFonts w:eastAsiaTheme="minorEastAsia"/>
        </w:rPr>
        <w:t>56.</w:t>
      </w:r>
    </w:p>
    <w:p w14:paraId="0405B3EA" w14:textId="3DD768DB" w:rsidR="00AD4DC7" w:rsidRPr="00AD4DC7" w:rsidRDefault="00AD4DC7" w:rsidP="00AD4DC7">
      <w:pPr>
        <w:spacing w:after="240" w:line="240" w:lineRule="auto"/>
        <w:ind w:left="475" w:hanging="475"/>
        <w:rPr>
          <w:rFonts w:eastAsiaTheme="minorEastAsia"/>
        </w:rPr>
      </w:pPr>
      <w:r w:rsidRPr="00AD4DC7">
        <w:rPr>
          <w:rFonts w:eastAsiaTheme="minorEastAsia"/>
        </w:rPr>
        <w:t xml:space="preserve">Frankel, J. (2003). </w:t>
      </w:r>
      <w:proofErr w:type="gramStart"/>
      <w:r w:rsidRPr="00AD4DC7">
        <w:rPr>
          <w:rFonts w:eastAsiaTheme="minorEastAsia"/>
        </w:rPr>
        <w:t>Linear Dynamic Models for Automatic Speech Recognition.</w:t>
      </w:r>
      <w:proofErr w:type="gramEnd"/>
      <w:r w:rsidRPr="00AD4DC7">
        <w:rPr>
          <w:rFonts w:eastAsiaTheme="minorEastAsia"/>
        </w:rPr>
        <w:t xml:space="preserve"> </w:t>
      </w:r>
      <w:proofErr w:type="gramStart"/>
      <w:r w:rsidRPr="00AD4DC7">
        <w:rPr>
          <w:rFonts w:eastAsiaTheme="minorEastAsia"/>
        </w:rPr>
        <w:t>University of Edinburgh.</w:t>
      </w:r>
      <w:proofErr w:type="gramEnd"/>
      <w:r w:rsidRPr="00AD4DC7">
        <w:rPr>
          <w:rFonts w:eastAsiaTheme="minorEastAsia"/>
        </w:rPr>
        <w:t xml:space="preserve"> Retrieved from http://homepages.inf.ed.ac.uk/joe/pubs/2003/Frankel_thesis2003.pdf</w:t>
      </w:r>
      <w:r w:rsidR="0031786C">
        <w:rPr>
          <w:rFonts w:eastAsiaTheme="minorEastAsia"/>
        </w:rPr>
        <w:t>.</w:t>
      </w:r>
    </w:p>
    <w:p w14:paraId="62778B11" w14:textId="3C640FD5" w:rsidR="0031786C" w:rsidRPr="0031786C" w:rsidRDefault="0031786C" w:rsidP="0031786C">
      <w:pPr>
        <w:spacing w:after="240" w:line="240" w:lineRule="auto"/>
        <w:ind w:left="475" w:hanging="475"/>
        <w:rPr>
          <w:rFonts w:eastAsiaTheme="minorEastAsia"/>
        </w:rPr>
      </w:pPr>
      <w:r w:rsidRPr="0031786C">
        <w:rPr>
          <w:rFonts w:eastAsiaTheme="minorEastAsia"/>
        </w:rPr>
        <w:t xml:space="preserve">Ganapathiraju, A., Hamaker, J., &amp; Picone, J. (2004). </w:t>
      </w:r>
      <w:proofErr w:type="gramStart"/>
      <w:r w:rsidRPr="0031786C">
        <w:rPr>
          <w:rFonts w:eastAsiaTheme="minorEastAsia"/>
        </w:rPr>
        <w:t>Applications of Support Vector Machines to Speech Recognition.</w:t>
      </w:r>
      <w:proofErr w:type="gramEnd"/>
      <w:r w:rsidRPr="0031786C">
        <w:rPr>
          <w:rFonts w:eastAsiaTheme="minorEastAsia"/>
        </w:rPr>
        <w:t xml:space="preserve"> </w:t>
      </w:r>
      <w:r w:rsidRPr="0031786C">
        <w:rPr>
          <w:rFonts w:eastAsiaTheme="minorEastAsia"/>
          <w:i/>
        </w:rPr>
        <w:t>IEEE Transactions on Signal Processing</w:t>
      </w:r>
      <w:r w:rsidRPr="0031786C">
        <w:rPr>
          <w:rFonts w:eastAsiaTheme="minorEastAsia"/>
        </w:rPr>
        <w:t>, 52(8), 2348–23</w:t>
      </w:r>
      <w:r>
        <w:rPr>
          <w:rFonts w:eastAsiaTheme="minorEastAsia"/>
        </w:rPr>
        <w:t>55.</w:t>
      </w:r>
    </w:p>
    <w:p w14:paraId="2F39C4DD" w14:textId="77777777"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Garofolo, J., Lamel, L., Fisher, W., Fiscus, J., Pallet, D., Dahlgren, N., &amp; </w:t>
      </w:r>
      <w:proofErr w:type="spellStart"/>
      <w:r w:rsidRPr="00AD4DC7">
        <w:rPr>
          <w:rFonts w:eastAsiaTheme="minorEastAsia"/>
        </w:rPr>
        <w:t>Zue</w:t>
      </w:r>
      <w:proofErr w:type="spellEnd"/>
      <w:r w:rsidRPr="00AD4DC7">
        <w:rPr>
          <w:rFonts w:eastAsiaTheme="minorEastAsia"/>
        </w:rPr>
        <w:t>, V. (1993).</w:t>
      </w:r>
      <w:proofErr w:type="gramEnd"/>
      <w:r w:rsidRPr="00AD4DC7">
        <w:rPr>
          <w:rFonts w:eastAsiaTheme="minorEastAsia"/>
        </w:rPr>
        <w:t xml:space="preserve"> </w:t>
      </w:r>
      <w:proofErr w:type="gramStart"/>
      <w:r w:rsidRPr="00AD4DC7">
        <w:rPr>
          <w:rFonts w:eastAsiaTheme="minorEastAsia"/>
        </w:rPr>
        <w:t>TIMIT Acoustic-Phonetic Continuous Speech Corpus.</w:t>
      </w:r>
      <w:proofErr w:type="gramEnd"/>
      <w:r w:rsidRPr="00AD4DC7">
        <w:rPr>
          <w:rFonts w:eastAsiaTheme="minorEastAsia"/>
        </w:rPr>
        <w:t xml:space="preserve"> </w:t>
      </w:r>
      <w:proofErr w:type="gramStart"/>
      <w:r w:rsidRPr="0031786C">
        <w:rPr>
          <w:rFonts w:eastAsiaTheme="minorEastAsia"/>
          <w:i/>
        </w:rPr>
        <w:t>The Linguistic Data Consortium Catalog</w:t>
      </w:r>
      <w:r w:rsidRPr="00AD4DC7">
        <w:rPr>
          <w:rFonts w:eastAsiaTheme="minorEastAsia"/>
        </w:rPr>
        <w:t>.</w:t>
      </w:r>
      <w:proofErr w:type="gramEnd"/>
      <w:r w:rsidRPr="00AD4DC7">
        <w:rPr>
          <w:rFonts w:eastAsiaTheme="minorEastAsia"/>
        </w:rPr>
        <w:t xml:space="preserve"> Philadelphia, Pennsylvania, USA: The Linguistic Data Consortium. ISBN</w:t>
      </w:r>
      <w:proofErr w:type="gramStart"/>
      <w:r w:rsidRPr="00AD4DC7">
        <w:rPr>
          <w:rFonts w:eastAsiaTheme="minorEastAsia"/>
        </w:rPr>
        <w:t>:1</w:t>
      </w:r>
      <w:proofErr w:type="gramEnd"/>
      <w:r w:rsidRPr="00AD4DC7">
        <w:rPr>
          <w:rFonts w:eastAsiaTheme="minorEastAsia"/>
        </w:rPr>
        <w:t>-58563-019-5.</w:t>
      </w:r>
    </w:p>
    <w:p w14:paraId="1D9D423D" w14:textId="77777777" w:rsidR="00AD4DC7" w:rsidRPr="00AD4DC7" w:rsidRDefault="00AD4DC7" w:rsidP="00AD4DC7">
      <w:pPr>
        <w:spacing w:after="240" w:line="240" w:lineRule="auto"/>
        <w:ind w:left="475" w:hanging="475"/>
        <w:rPr>
          <w:rFonts w:eastAsiaTheme="minorEastAsia"/>
        </w:rPr>
      </w:pPr>
      <w:r w:rsidRPr="00AD4DC7">
        <w:rPr>
          <w:rFonts w:eastAsiaTheme="minorEastAsia"/>
        </w:rPr>
        <w:t xml:space="preserve">Liang, F. (2003). </w:t>
      </w:r>
      <w:proofErr w:type="gramStart"/>
      <w:r w:rsidRPr="00AD4DC7">
        <w:rPr>
          <w:rFonts w:eastAsiaTheme="minorEastAsia"/>
        </w:rPr>
        <w:t>An Effective Bayesian Neural Network Classifier with a Comparison Study to Support Vector Machine.</w:t>
      </w:r>
      <w:proofErr w:type="gramEnd"/>
      <w:r w:rsidRPr="00AD4DC7">
        <w:rPr>
          <w:rFonts w:eastAsiaTheme="minorEastAsia"/>
        </w:rPr>
        <w:t xml:space="preserve"> </w:t>
      </w:r>
      <w:r w:rsidRPr="0031786C">
        <w:rPr>
          <w:rFonts w:eastAsiaTheme="minorEastAsia"/>
          <w:i/>
        </w:rPr>
        <w:t>Neural Computation</w:t>
      </w:r>
      <w:r w:rsidRPr="00AD4DC7">
        <w:rPr>
          <w:rFonts w:eastAsiaTheme="minorEastAsia"/>
        </w:rPr>
        <w:t>, 15(8), 1959–1989. doi</w:t>
      </w:r>
      <w:proofErr w:type="gramStart"/>
      <w:r w:rsidRPr="00AD4DC7">
        <w:rPr>
          <w:rFonts w:eastAsiaTheme="minorEastAsia"/>
        </w:rPr>
        <w:t>:10.1162</w:t>
      </w:r>
      <w:proofErr w:type="gramEnd"/>
      <w:r w:rsidRPr="00AD4DC7">
        <w:rPr>
          <w:rFonts w:eastAsiaTheme="minorEastAsia"/>
        </w:rPr>
        <w:t>/08997660360675107</w:t>
      </w:r>
    </w:p>
    <w:p w14:paraId="1C13AC9F" w14:textId="6C73EE21" w:rsidR="00AD4DC7" w:rsidRDefault="00AD4DC7" w:rsidP="00AD4DC7">
      <w:pPr>
        <w:spacing w:after="240" w:line="240" w:lineRule="auto"/>
        <w:ind w:left="475" w:hanging="475"/>
        <w:rPr>
          <w:rFonts w:eastAsiaTheme="minorEastAsia"/>
        </w:rPr>
      </w:pPr>
      <w:r w:rsidRPr="002E4A4A">
        <w:rPr>
          <w:rFonts w:eastAsiaTheme="minorEastAsia"/>
        </w:rPr>
        <w:t>Parihar, N., Picone, J., Pearce, D., &amp; Hirsch, H</w:t>
      </w:r>
      <w:proofErr w:type="gramStart"/>
      <w:r w:rsidRPr="002E4A4A">
        <w:rPr>
          <w:rFonts w:eastAsiaTheme="minorEastAsia"/>
        </w:rPr>
        <w:t>.-</w:t>
      </w:r>
      <w:proofErr w:type="gramEnd"/>
      <w:r w:rsidRPr="002E4A4A">
        <w:rPr>
          <w:rFonts w:eastAsiaTheme="minorEastAsia"/>
        </w:rPr>
        <w:t xml:space="preserve">G. (2004). </w:t>
      </w:r>
      <w:proofErr w:type="gramStart"/>
      <w:r w:rsidRPr="002E4A4A">
        <w:rPr>
          <w:rFonts w:eastAsiaTheme="minorEastAsia"/>
        </w:rPr>
        <w:t>Performance Analysis of the Aurora Large Vocabulary Baseline System.</w:t>
      </w:r>
      <w:proofErr w:type="gramEnd"/>
      <w:r w:rsidRPr="002E4A4A">
        <w:rPr>
          <w:rFonts w:eastAsiaTheme="minorEastAsia"/>
        </w:rPr>
        <w:t xml:space="preserve"> </w:t>
      </w:r>
      <w:proofErr w:type="gramStart"/>
      <w:r w:rsidRPr="002E4A4A">
        <w:rPr>
          <w:rFonts w:eastAsiaTheme="minorEastAsia"/>
        </w:rPr>
        <w:t>Proceedings of the European Signal Processing Conference (pp. 553–</w:t>
      </w:r>
      <w:r w:rsidR="0031786C">
        <w:rPr>
          <w:rFonts w:eastAsiaTheme="minorEastAsia"/>
        </w:rPr>
        <w:t>556).</w:t>
      </w:r>
      <w:proofErr w:type="gramEnd"/>
      <w:r w:rsidR="0031786C">
        <w:rPr>
          <w:rFonts w:eastAsiaTheme="minorEastAsia"/>
        </w:rPr>
        <w:t xml:space="preserve"> Vienna, Austria.</w:t>
      </w:r>
    </w:p>
    <w:p w14:paraId="3502DE86" w14:textId="39D2155F" w:rsidR="00AD4DC7" w:rsidRPr="00AD4DC7" w:rsidRDefault="00AD4DC7" w:rsidP="00AD4DC7">
      <w:pPr>
        <w:spacing w:after="240" w:line="240" w:lineRule="auto"/>
        <w:ind w:left="475" w:hanging="475"/>
        <w:rPr>
          <w:rFonts w:eastAsiaTheme="minorEastAsia"/>
        </w:rPr>
      </w:pPr>
      <w:proofErr w:type="gramStart"/>
      <w:r w:rsidRPr="00AD4DC7">
        <w:rPr>
          <w:rFonts w:eastAsiaTheme="minorEastAsia"/>
        </w:rPr>
        <w:t xml:space="preserve">Tsontzos, G., </w:t>
      </w:r>
      <w:proofErr w:type="spellStart"/>
      <w:r w:rsidRPr="00AD4DC7">
        <w:rPr>
          <w:rFonts w:eastAsiaTheme="minorEastAsia"/>
        </w:rPr>
        <w:t>Diakoloukas</w:t>
      </w:r>
      <w:proofErr w:type="spellEnd"/>
      <w:r w:rsidRPr="00AD4DC7">
        <w:rPr>
          <w:rFonts w:eastAsiaTheme="minorEastAsia"/>
        </w:rPr>
        <w:t xml:space="preserve">, V., </w:t>
      </w:r>
      <w:proofErr w:type="spellStart"/>
      <w:r w:rsidRPr="00AD4DC7">
        <w:rPr>
          <w:rFonts w:eastAsiaTheme="minorEastAsia"/>
        </w:rPr>
        <w:t>Koniaris</w:t>
      </w:r>
      <w:proofErr w:type="spellEnd"/>
      <w:r w:rsidRPr="00AD4DC7">
        <w:rPr>
          <w:rFonts w:eastAsiaTheme="minorEastAsia"/>
        </w:rPr>
        <w:t>, C., &amp; Digalakis, V. (2007).</w:t>
      </w:r>
      <w:proofErr w:type="gramEnd"/>
      <w:r w:rsidRPr="00AD4DC7">
        <w:rPr>
          <w:rFonts w:eastAsiaTheme="minorEastAsia"/>
        </w:rPr>
        <w:t xml:space="preserve"> </w:t>
      </w:r>
      <w:proofErr w:type="gramStart"/>
      <w:r w:rsidRPr="00AD4DC7">
        <w:rPr>
          <w:rFonts w:eastAsiaTheme="minorEastAsia"/>
        </w:rPr>
        <w:t>Estimation of General Identifiable Linear Dynamic Models with an Application in Speech Recognition.</w:t>
      </w:r>
      <w:proofErr w:type="gramEnd"/>
      <w:r w:rsidRPr="00AD4DC7">
        <w:rPr>
          <w:rFonts w:eastAsiaTheme="minorEastAsia"/>
        </w:rPr>
        <w:t xml:space="preserve"> </w:t>
      </w:r>
      <w:proofErr w:type="gramStart"/>
      <w:r w:rsidRPr="0031786C">
        <w:rPr>
          <w:rFonts w:eastAsiaTheme="minorEastAsia"/>
          <w:i/>
        </w:rPr>
        <w:t>Proceedings of the IEEE International Conference on Acoustics, Speech, and Signal Processing</w:t>
      </w:r>
      <w:r w:rsidRPr="00AD4DC7">
        <w:rPr>
          <w:rFonts w:eastAsiaTheme="minorEastAsia"/>
        </w:rPr>
        <w:t xml:space="preserve"> (Vol. 4, pp. IV–453–IV–456).</w:t>
      </w:r>
      <w:proofErr w:type="gramEnd"/>
      <w:r w:rsidRPr="00AD4DC7">
        <w:rPr>
          <w:rFonts w:eastAsiaTheme="minorEastAsia"/>
        </w:rPr>
        <w:t xml:space="preserve"> </w:t>
      </w:r>
      <w:proofErr w:type="gramStart"/>
      <w:r w:rsidRPr="00AD4DC7">
        <w:rPr>
          <w:rFonts w:eastAsiaTheme="minorEastAsia"/>
        </w:rPr>
        <w:t>doi:10.1109</w:t>
      </w:r>
      <w:proofErr w:type="gramEnd"/>
      <w:r w:rsidRPr="00AD4DC7">
        <w:rPr>
          <w:rFonts w:eastAsiaTheme="minorEastAsia"/>
        </w:rPr>
        <w:t>/ICASSP.2007.366947</w:t>
      </w:r>
    </w:p>
    <w:p w14:paraId="4FD5DFDE" w14:textId="680D8AE5" w:rsidR="008B68DF" w:rsidRPr="00AD4DC7" w:rsidRDefault="00AD4DC7" w:rsidP="00AD4DC7">
      <w:pPr>
        <w:spacing w:after="240" w:line="240" w:lineRule="auto"/>
        <w:ind w:left="475" w:hanging="475"/>
        <w:rPr>
          <w:rFonts w:eastAsiaTheme="minorEastAsia"/>
        </w:rPr>
      </w:pPr>
      <w:proofErr w:type="spellStart"/>
      <w:proofErr w:type="gramStart"/>
      <w:r w:rsidRPr="00AD4DC7">
        <w:rPr>
          <w:rFonts w:eastAsiaTheme="minorEastAsia"/>
        </w:rPr>
        <w:t>Wöllmer</w:t>
      </w:r>
      <w:proofErr w:type="spellEnd"/>
      <w:r w:rsidRPr="00AD4DC7">
        <w:rPr>
          <w:rFonts w:eastAsiaTheme="minorEastAsia"/>
        </w:rPr>
        <w:t xml:space="preserve">, M., </w:t>
      </w:r>
      <w:proofErr w:type="spellStart"/>
      <w:r w:rsidRPr="00AD4DC7">
        <w:rPr>
          <w:rFonts w:eastAsiaTheme="minorEastAsia"/>
        </w:rPr>
        <w:t>Klebert</w:t>
      </w:r>
      <w:proofErr w:type="spellEnd"/>
      <w:r w:rsidRPr="00AD4DC7">
        <w:rPr>
          <w:rFonts w:eastAsiaTheme="minorEastAsia"/>
        </w:rPr>
        <w:t xml:space="preserve">, N., &amp; </w:t>
      </w:r>
      <w:proofErr w:type="spellStart"/>
      <w:r w:rsidRPr="00AD4DC7">
        <w:rPr>
          <w:rFonts w:eastAsiaTheme="minorEastAsia"/>
        </w:rPr>
        <w:t>Schuller</w:t>
      </w:r>
      <w:proofErr w:type="spellEnd"/>
      <w:r w:rsidRPr="00AD4DC7">
        <w:rPr>
          <w:rFonts w:eastAsiaTheme="minorEastAsia"/>
        </w:rPr>
        <w:t>, B. (2011).</w:t>
      </w:r>
      <w:proofErr w:type="gramEnd"/>
      <w:r w:rsidRPr="00AD4DC7">
        <w:rPr>
          <w:rFonts w:eastAsiaTheme="minorEastAsia"/>
        </w:rPr>
        <w:t xml:space="preserve"> Switching Linear Dynamic Models for Recognition of Emotionally Colored and Noisy Speech. </w:t>
      </w:r>
      <w:proofErr w:type="spellStart"/>
      <w:proofErr w:type="gramStart"/>
      <w:r w:rsidRPr="0031786C">
        <w:rPr>
          <w:rFonts w:eastAsiaTheme="minorEastAsia"/>
          <w:i/>
        </w:rPr>
        <w:t>Sprachkommunikation</w:t>
      </w:r>
      <w:proofErr w:type="spellEnd"/>
      <w:r w:rsidRPr="0031786C">
        <w:rPr>
          <w:rFonts w:eastAsiaTheme="minorEastAsia"/>
          <w:i/>
        </w:rPr>
        <w:t xml:space="preserve"> 2010</w:t>
      </w:r>
      <w:r w:rsidRPr="00AD4DC7">
        <w:rPr>
          <w:rFonts w:eastAsiaTheme="minorEastAsia"/>
        </w:rPr>
        <w:t xml:space="preserve"> (ITG-FB 225) (pp. 1–4).</w:t>
      </w:r>
      <w:proofErr w:type="gramEnd"/>
      <w:r w:rsidRPr="00AD4DC7">
        <w:rPr>
          <w:rFonts w:eastAsiaTheme="minorEastAsia"/>
        </w:rPr>
        <w:t xml:space="preserve"> Bochum, Deutschland: Spring</w:t>
      </w:r>
      <w:r w:rsidR="0031786C">
        <w:rPr>
          <w:rFonts w:eastAsiaTheme="minorEastAsia"/>
        </w:rPr>
        <w:t>er.</w:t>
      </w:r>
    </w:p>
    <w:p w14:paraId="5AFA2FB9" w14:textId="77777777" w:rsidR="006145E8" w:rsidRDefault="006145E8" w:rsidP="00AD6BD1">
      <w:pPr>
        <w:pStyle w:val="Heading1"/>
        <w:pageBreakBefore/>
      </w:pPr>
      <w:r>
        <w:lastRenderedPageBreak/>
        <w:t>LIST OF FIGURES</w:t>
      </w:r>
    </w:p>
    <w:p w14:paraId="4B05B182" w14:textId="77777777" w:rsidR="00AB1A90" w:rsidRDefault="00D02B83" w:rsidP="00463840">
      <w:pPr>
        <w:spacing w:after="240" w:line="240" w:lineRule="auto"/>
        <w:ind w:firstLine="0"/>
      </w:pPr>
      <w:fldSimple w:instr=" REF _Ref218059851 ">
        <w:r w:rsidR="00452EBA">
          <w:t>Figure </w:t>
        </w:r>
        <w:r w:rsidR="00452EBA">
          <w:rPr>
            <w:noProof/>
          </w:rPr>
          <w:t>1</w:t>
        </w:r>
        <w:r w:rsidR="00452EBA">
          <w:t>. The internal states and observations are shown for an LDM.</w:t>
        </w:r>
      </w:fldSimple>
    </w:p>
    <w:p w14:paraId="6FE41191" w14:textId="4DCC00A2" w:rsidR="00463840" w:rsidRDefault="00452EBA" w:rsidP="00463840">
      <w:pPr>
        <w:spacing w:after="240" w:line="240" w:lineRule="auto"/>
        <w:ind w:firstLine="0"/>
      </w:pPr>
      <w:r>
        <w:fldChar w:fldCharType="begin"/>
      </w:r>
      <w:r>
        <w:instrText xml:space="preserve"> REF _Ref221262461 </w:instrText>
      </w:r>
      <w:r>
        <w:fldChar w:fldCharType="separate"/>
      </w:r>
      <w:r w:rsidRPr="00A336DF">
        <w:t xml:space="preserve">Figure </w:t>
      </w:r>
      <w:r>
        <w:rPr>
          <w:noProof/>
        </w:rPr>
        <w:t>2</w:t>
      </w:r>
      <w:r>
        <w:t>.</w:t>
      </w:r>
      <w:r w:rsidRPr="00A336DF">
        <w:t xml:space="preserve"> </w:t>
      </w:r>
      <w:r>
        <w:t>State predictions for an LDM model using a Kalman f</w:t>
      </w:r>
      <w:r w:rsidRPr="00926B46">
        <w:t>ilter</w:t>
      </w:r>
      <w:r>
        <w:t xml:space="preserve"> are </w:t>
      </w:r>
      <w:proofErr w:type="spellStart"/>
      <w:r>
        <w:t>shown.</w:t>
      </w:r>
      <w:r>
        <w:fldChar w:fldCharType="end"/>
      </w:r>
      <w:r w:rsidR="008528CA">
        <w:fldChar w:fldCharType="begin"/>
      </w:r>
      <w:r w:rsidR="008528CA">
        <w:instrText xml:space="preserve"> REF _Ref218059871 </w:instrText>
      </w:r>
      <w:r w:rsidR="008528CA">
        <w:fldChar w:fldCharType="separate"/>
      </w:r>
      <w:r w:rsidR="00030BDA">
        <w:t>Figure</w:t>
      </w:r>
      <w:proofErr w:type="spellEnd"/>
      <w:r w:rsidR="00030BDA">
        <w:t> </w:t>
      </w:r>
      <w:r w:rsidR="00030BDA">
        <w:rPr>
          <w:noProof/>
        </w:rPr>
        <w:t>6. </w:t>
      </w:r>
      <w:r w:rsidR="00030BDA" w:rsidRPr="00FE5812">
        <w:t xml:space="preserve">In our approach to predicting search term </w:t>
      </w:r>
      <w:r w:rsidR="00030BDA">
        <w:t>reliability</w:t>
      </w:r>
      <w:r w:rsidR="00030BDA" w:rsidRPr="00FE5812">
        <w:t>, we decompose</w:t>
      </w:r>
      <w:r w:rsidR="00030BDA">
        <w:t xml:space="preserve"> terms into features, such as N</w:t>
      </w:r>
      <w:r w:rsidR="00030BDA">
        <w:noBreakHyphen/>
      </w:r>
      <w:r w:rsidR="00030BDA" w:rsidRPr="00FE5812">
        <w:t>grams of phonemes and the number of phonemes, and apply these features to a variety of machine-learning algorithms.</w:t>
      </w:r>
      <w:r w:rsidR="008528CA">
        <w:fldChar w:fldCharType="end"/>
      </w:r>
    </w:p>
    <w:p w14:paraId="03606A08" w14:textId="13EA5BD5" w:rsidR="00463840" w:rsidRDefault="00452EBA" w:rsidP="00463840">
      <w:pPr>
        <w:spacing w:after="240" w:line="240" w:lineRule="auto"/>
        <w:ind w:firstLine="0"/>
        <w:rPr>
          <w:noProof/>
        </w:rPr>
      </w:pPr>
      <w:r>
        <w:fldChar w:fldCharType="begin"/>
      </w:r>
      <w:r>
        <w:instrText xml:space="preserve"> REF _Ref221262472 </w:instrText>
      </w:r>
      <w:r>
        <w:fldChar w:fldCharType="separate"/>
      </w:r>
      <w:r w:rsidRPr="00A336DF">
        <w:t xml:space="preserve">Figure </w:t>
      </w:r>
      <w:r>
        <w:rPr>
          <w:noProof/>
        </w:rPr>
        <w:t>3</w:t>
      </w:r>
      <w:r>
        <w:t xml:space="preserve">. </w:t>
      </w:r>
      <w:proofErr w:type="gramStart"/>
      <w:r>
        <w:t xml:space="preserve">A Kalman filter with RTS smoothing produces smoother state </w:t>
      </w:r>
      <w:proofErr w:type="spellStart"/>
      <w:r>
        <w:t>trajectories.</w:t>
      </w:r>
      <w:proofErr w:type="gramEnd"/>
      <w:r>
        <w:fldChar w:fldCharType="end"/>
      </w:r>
      <w:r w:rsidR="008528CA">
        <w:fldChar w:fldCharType="begin"/>
      </w:r>
      <w:r w:rsidR="008528CA">
        <w:instrText xml:space="preserve"> REF _Ref218059885 </w:instrText>
      </w:r>
      <w:r w:rsidR="008528CA">
        <w:fldChar w:fldCharType="separate"/>
      </w:r>
      <w:r w:rsidR="00030BDA">
        <w:t>Figure</w:t>
      </w:r>
      <w:proofErr w:type="spellEnd"/>
      <w:r w:rsidR="00030BDA">
        <w:t> </w:t>
      </w:r>
      <w:r w:rsidR="00030BDA">
        <w:rPr>
          <w:noProof/>
        </w:rPr>
        <w:t>8. Feature importance b</w:t>
      </w:r>
      <w:r w:rsidR="00030BDA" w:rsidRPr="00380327">
        <w:rPr>
          <w:noProof/>
        </w:rPr>
        <w:t xml:space="preserve">ased on </w:t>
      </w:r>
      <w:r w:rsidR="00030BDA">
        <w:rPr>
          <w:noProof/>
        </w:rPr>
        <w:t>the RF algorithm is shown. The feature ”count,” which represents the frequency of occurrence of a word, is by far the singlemost valuable feature since it is not correlated with any of the other features.</w:t>
      </w:r>
      <w:r w:rsidR="008528CA">
        <w:rPr>
          <w:noProof/>
        </w:rPr>
        <w:fldChar w:fldCharType="end"/>
      </w:r>
    </w:p>
    <w:p w14:paraId="64B39ABE" w14:textId="776E9B3F" w:rsidR="00452EBA" w:rsidRDefault="00452EBA" w:rsidP="00463840">
      <w:pPr>
        <w:spacing w:after="240" w:line="240" w:lineRule="auto"/>
        <w:ind w:firstLine="0"/>
        <w:rPr>
          <w:noProof/>
        </w:rPr>
      </w:pPr>
      <w:r>
        <w:rPr>
          <w:noProof/>
        </w:rPr>
        <w:fldChar w:fldCharType="begin"/>
      </w:r>
      <w:r>
        <w:instrText xml:space="preserve"> REF _Ref221262501 </w:instrText>
      </w:r>
      <w:r>
        <w:rPr>
          <w:noProof/>
        </w:rPr>
        <w:fldChar w:fldCharType="separate"/>
      </w:r>
      <w:r w:rsidRPr="005E3148">
        <w:t xml:space="preserve">Figure </w:t>
      </w:r>
      <w:r>
        <w:rPr>
          <w:noProof/>
        </w:rPr>
        <w:t>4</w:t>
      </w:r>
      <w:r>
        <w:t xml:space="preserve">. The EM evolution as a function of iteration is shown for a variety of state dimensions. </w:t>
      </w:r>
      <w:proofErr w:type="gramStart"/>
      <w:r>
        <w:t xml:space="preserve">EM </w:t>
      </w:r>
      <w:r w:rsidRPr="008A73BF">
        <w:t xml:space="preserve"> training</w:t>
      </w:r>
      <w:proofErr w:type="gramEnd"/>
      <w:r w:rsidRPr="008A73BF">
        <w:t xml:space="preserve"> procedure converges qui</w:t>
      </w:r>
      <w:r>
        <w:t>ckly, requiring no more than 10</w:t>
      </w:r>
      <w:r w:rsidRPr="008A73BF">
        <w:t xml:space="preserve"> iterations.</w:t>
      </w:r>
      <w:r>
        <w:rPr>
          <w:noProof/>
        </w:rPr>
        <w:fldChar w:fldCharType="end"/>
      </w:r>
    </w:p>
    <w:p w14:paraId="6946ACE8" w14:textId="4FEC9D9E" w:rsidR="00452EBA" w:rsidRDefault="00452EBA" w:rsidP="00463840">
      <w:pPr>
        <w:spacing w:after="240" w:line="240" w:lineRule="auto"/>
        <w:ind w:firstLine="0"/>
      </w:pPr>
      <w:r>
        <w:rPr>
          <w:noProof/>
        </w:rPr>
        <w:fldChar w:fldCharType="begin"/>
      </w:r>
      <w:r>
        <w:instrText xml:space="preserve"> REF _Ref221262524 </w:instrText>
      </w:r>
      <w:r>
        <w:rPr>
          <w:noProof/>
        </w:rPr>
        <w:fldChar w:fldCharType="separate"/>
      </w:r>
      <w:r>
        <w:t xml:space="preserve">Figure </w:t>
      </w:r>
      <w:r>
        <w:rPr>
          <w:noProof/>
        </w:rPr>
        <w:t>5</w:t>
      </w:r>
      <w:r>
        <w:t xml:space="preserve">. A hybrid HMM/LDM architecture is shown in which LDM is used to </w:t>
      </w:r>
      <w:proofErr w:type="spellStart"/>
      <w:r>
        <w:t>postprocess</w:t>
      </w:r>
      <w:proofErr w:type="spellEnd"/>
      <w:r>
        <w:t xml:space="preserve"> phone hypotheses using HMM segmentations.</w:t>
      </w:r>
      <w:r>
        <w:rPr>
          <w:noProof/>
        </w:rPr>
        <w:fldChar w:fldCharType="end"/>
      </w:r>
    </w:p>
    <w:p w14:paraId="683340F0" w14:textId="77777777" w:rsidR="00926B46" w:rsidRDefault="00926B46" w:rsidP="00AD6BD1">
      <w:pPr>
        <w:pStyle w:val="Heading1"/>
        <w:pageBreakBefore/>
      </w:pPr>
      <w:r w:rsidRPr="003145A4">
        <w:rPr>
          <w:rFonts w:asciiTheme="minorHAnsi" w:eastAsiaTheme="minorEastAsia" w:hAnsiTheme="minorHAnsi" w:cstheme="minorBidi"/>
          <w:noProof/>
        </w:rPr>
        <w:lastRenderedPageBreak/>
        <mc:AlternateContent>
          <mc:Choice Requires="wps">
            <w:drawing>
              <wp:anchor distT="0" distB="0" distL="114300" distR="114300" simplePos="0" relativeHeight="251679744" behindDoc="0" locked="0" layoutInCell="1" allowOverlap="0" wp14:anchorId="5D205840" wp14:editId="3CE67514">
                <wp:simplePos x="0" y="0"/>
                <wp:positionH relativeFrom="margin">
                  <wp:align>center</wp:align>
                </wp:positionH>
                <wp:positionV relativeFrom="margin">
                  <wp:posOffset>345440</wp:posOffset>
                </wp:positionV>
                <wp:extent cx="5943600" cy="1371600"/>
                <wp:effectExtent l="0" t="0" r="0" b="0"/>
                <wp:wrapTopAndBottom/>
                <wp:docPr id="1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371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49"/>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3" w:name="_Ref214461333"/>
                            <w:bookmarkStart w:id="4" w:name="_Ref218059851"/>
                            <w:proofErr w:type="gramStart"/>
                            <w:r>
                              <w:t>Figure </w:t>
                            </w:r>
                            <w:r w:rsidR="00227B50">
                              <w:fldChar w:fldCharType="begin"/>
                            </w:r>
                            <w:r w:rsidR="00227B50">
                              <w:instrText xml:space="preserve"> SEQ Figure \* ARABIC </w:instrText>
                            </w:r>
                            <w:r w:rsidR="00227B50">
                              <w:fldChar w:fldCharType="separate"/>
                            </w:r>
                            <w:r w:rsidR="003A1458">
                              <w:rPr>
                                <w:noProof/>
                              </w:rPr>
                              <w:t>1</w:t>
                            </w:r>
                            <w:r w:rsidR="00227B50">
                              <w:rPr>
                                <w:noProof/>
                              </w:rPr>
                              <w:fldChar w:fldCharType="end"/>
                            </w:r>
                            <w:bookmarkEnd w:id="3"/>
                            <w:r>
                              <w:t>.</w:t>
                            </w:r>
                            <w:proofErr w:type="gramEnd"/>
                            <w:r>
                              <w:t> </w:t>
                            </w:r>
                            <w:r w:rsidR="00C51170">
                              <w:t>The internal states and observations are shown for an LDM.</w:t>
                            </w:r>
                            <w:bookmarkEnd w:id="4"/>
                            <w:r w:rsidR="00FE364A" w:rsidRPr="006577C6">
                              <w:t xml:space="preserve"> </w:t>
                            </w:r>
                            <w:r w:rsidR="00C51170" w:rsidRPr="00B63CED">
                              <w:t>Every observable has a corresponding hidden internal state</w:t>
                            </w:r>
                            <w:r w:rsidR="00C51170">
                              <w: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0;margin-top:27.2pt;width:468pt;height:108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" o:allowoverlap="f" stroked="f">
                <v:shadow color="gray" opacity="1" mv:blur="0" offset="2pt,2pt"/>
                <v:textbox inset="0,0,0,0">
                  <w:txbxContent>
                    <w:p w14:paraId="26F17ADB" w14:textId="77777777" w:rsidR="00FE364A" w:rsidRDefault="00C51170" w:rsidP="006B37D3">
                      <w:pPr>
                        <w:keepNext/>
                        <w:ind w:firstLine="0"/>
                        <w:jc w:val="center"/>
                      </w:pPr>
                      <w:r w:rsidRPr="006C3FF8">
                        <w:rPr>
                          <w:noProof/>
                        </w:rPr>
                        <w:drawing>
                          <wp:inline distT="0" distB="0" distL="0" distR="0" wp14:anchorId="20AA6179" wp14:editId="436A2B4F">
                            <wp:extent cx="3298402" cy="844391"/>
                            <wp:effectExtent l="0" t="0" r="3810" b="0"/>
                            <wp:docPr id="27" name="Picture 1" descr="500px-Hmm_temporal_bayesian_ne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00px-Hmm_temporal_bayesian_net.svg.png"/>
                                    <pic:cNvPicPr/>
                                  </pic:nvPicPr>
                                  <pic:blipFill>
                                    <a:blip r:embed="rId50"/>
                                    <a:stretch>
                                      <a:fillRect/>
                                    </a:stretch>
                                  </pic:blipFill>
                                  <pic:spPr>
                                    <a:xfrm>
                                      <a:off x="0" y="0"/>
                                      <a:ext cx="3300044" cy="844811"/>
                                    </a:xfrm>
                                    <a:prstGeom prst="rect">
                                      <a:avLst/>
                                    </a:prstGeom>
                                  </pic:spPr>
                                </pic:pic>
                              </a:graphicData>
                            </a:graphic>
                          </wp:inline>
                        </w:drawing>
                      </w:r>
                    </w:p>
                    <w:p w14:paraId="1902F3F6" w14:textId="77777777" w:rsidR="00FE364A" w:rsidRDefault="00463840" w:rsidP="006B37D3">
                      <w:pPr>
                        <w:pStyle w:val="Caption"/>
                      </w:pPr>
                      <w:bookmarkStart w:id="4" w:name="_Ref214461333"/>
                      <w:bookmarkStart w:id="5" w:name="_Ref218059851"/>
                      <w:proofErr w:type="gramStart"/>
                      <w:r>
                        <w:t>Figure </w:t>
                      </w:r>
                      <w:r w:rsidR="00452EBA">
                        <w:fldChar w:fldCharType="begin"/>
                      </w:r>
                      <w:r w:rsidR="00452EBA">
                        <w:instrText xml:space="preserve"> SEQ Figure \* ARABIC </w:instrText>
                      </w:r>
                      <w:r w:rsidR="00452EBA">
                        <w:fldChar w:fldCharType="separate"/>
                      </w:r>
                      <w:r w:rsidR="003A1458">
                        <w:rPr>
                          <w:noProof/>
                        </w:rPr>
                        <w:t>1</w:t>
                      </w:r>
                      <w:r w:rsidR="00452EBA">
                        <w:rPr>
                          <w:noProof/>
                        </w:rPr>
                        <w:fldChar w:fldCharType="end"/>
                      </w:r>
                      <w:bookmarkEnd w:id="4"/>
                      <w:r>
                        <w:t>.</w:t>
                      </w:r>
                      <w:proofErr w:type="gramEnd"/>
                      <w:r>
                        <w:t> </w:t>
                      </w:r>
                      <w:r w:rsidR="00C51170">
                        <w:t>The internal states and observations are shown for an LDM.</w:t>
                      </w:r>
                      <w:bookmarkEnd w:id="5"/>
                      <w:r w:rsidR="00FE364A" w:rsidRPr="006577C6">
                        <w:t xml:space="preserve"> </w:t>
                      </w:r>
                      <w:r w:rsidR="00C51170" w:rsidRPr="00B63CED">
                        <w:t>Every observable has a corresponding hidden internal state</w:t>
                      </w:r>
                      <w:r w:rsidR="00C51170">
                        <w:t>.</w:t>
                      </w:r>
                    </w:p>
                  </w:txbxContent>
                </v:textbox>
                <w10:wrap type="topAndBottom" anchorx="margin" anchory="margin"/>
              </v:shape>
            </w:pict>
          </mc:Fallback>
        </mc:AlternateContent>
      </w:r>
      <w:r w:rsidR="008B68DF">
        <w:t>Figures</w:t>
      </w:r>
    </w:p>
    <w:p w14:paraId="114F29D5" w14:textId="77777777" w:rsidR="00926B46" w:rsidRDefault="00926B46" w:rsidP="00926B46">
      <w:pPr>
        <w:pStyle w:val="Heading1"/>
        <w:keepNext w:val="0"/>
        <w:widowControl w:val="0"/>
        <w:numPr>
          <w:ilvl w:val="0"/>
          <w:numId w:val="0"/>
        </w:numPr>
        <w:jc w:val="both"/>
        <w:rPr>
          <w:b w:val="0"/>
        </w:rPr>
      </w:pPr>
    </w:p>
    <w:p w14:paraId="25048069" w14:textId="77777777" w:rsidR="00926B46" w:rsidRPr="00926B46" w:rsidRDefault="00926B46" w:rsidP="00926B46">
      <w:r>
        <w:rPr>
          <w:noProof/>
        </w:rPr>
        <mc:AlternateContent>
          <mc:Choice Requires="wps">
            <w:drawing>
              <wp:anchor distT="0" distB="0" distL="114300" distR="114300" simplePos="0" relativeHeight="251704320" behindDoc="0" locked="0" layoutInCell="1" allowOverlap="1" wp14:anchorId="70265455" wp14:editId="097E3971">
                <wp:simplePos x="0" y="0"/>
                <wp:positionH relativeFrom="margin">
                  <wp:posOffset>89535</wp:posOffset>
                </wp:positionH>
                <wp:positionV relativeFrom="page">
                  <wp:posOffset>3088640</wp:posOffset>
                </wp:positionV>
                <wp:extent cx="5943600" cy="2543810"/>
                <wp:effectExtent l="0" t="0" r="0" b="21590"/>
                <wp:wrapTopAndBottom/>
                <wp:docPr id="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543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1">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5" w:name="_Ref221094994"/>
                            <w:bookmarkStart w:id="6" w:name="_Ref221262461"/>
                            <w:proofErr w:type="gramStart"/>
                            <w:r w:rsidRPr="00A336DF">
                              <w:t xml:space="preserve">Figure </w:t>
                            </w:r>
                            <w:r w:rsidR="00227B50">
                              <w:fldChar w:fldCharType="begin"/>
                            </w:r>
                            <w:r w:rsidR="00227B50">
                              <w:instrText xml:space="preserve"> SEQ Figure \* ARABIC </w:instrText>
                            </w:r>
                            <w:r w:rsidR="00227B50">
                              <w:fldChar w:fldCharType="separate"/>
                            </w:r>
                            <w:r w:rsidR="00030BDA">
                              <w:rPr>
                                <w:noProof/>
                              </w:rPr>
                              <w:t>2</w:t>
                            </w:r>
                            <w:r w:rsidR="00227B50">
                              <w:rPr>
                                <w:noProof/>
                              </w:rPr>
                              <w:fldChar w:fldCharType="end"/>
                            </w:r>
                            <w:bookmarkEnd w:id="5"/>
                            <w:r>
                              <w:t>.</w:t>
                            </w:r>
                            <w:proofErr w:type="gramEnd"/>
                            <w:r w:rsidRPr="00A336DF">
                              <w:t xml:space="preserve"> </w:t>
                            </w:r>
                            <w:r>
                              <w:t>State predictions for an LDM model using a Kalman f</w:t>
                            </w:r>
                            <w:r w:rsidRPr="00926B46">
                              <w:t>ilter</w:t>
                            </w:r>
                            <w:r>
                              <w:t xml:space="preserve"> are shown.</w:t>
                            </w:r>
                            <w:bookmarkEnd w:id="6"/>
                          </w:p>
                          <w:p w14:paraId="6C4F38A0" w14:textId="77777777" w:rsidR="00926B46" w:rsidRDefault="00926B46" w:rsidP="00926B46">
                            <w:pPr>
                              <w:pStyle w:val="Caption"/>
                            </w:pPr>
                          </w:p>
                        </w:txbxContent>
                      </wps:txbx>
                      <wps:bodyPr rot="0" vert="horz" wrap="square" lIns="0" tIns="0" rIns="0" bIns="0" anchor="t" anchorCtr="0" upright="1">
                        <a:noAutofit/>
                      </wps:bodyPr>
                    </wps:wsp>
                  </a:graphicData>
                </a:graphic>
              </wp:anchor>
            </w:drawing>
          </mc:Choice>
          <mc:Fallback>
            <w:pict>
              <v:shape id="Text Box 19" o:spid="_x0000_s1027" type="#_x0000_t202" style="position:absolute;left:0;text-align:left;margin-left:7.05pt;margin-top:243.2pt;width:468pt;height:200.3pt;z-index:251704320;visibility:visible;mso-wrap-style:square;mso-wrap-distance-left:9pt;mso-wrap-distance-top:0;mso-wrap-distance-right:9pt;mso-wrap-distance-bottom:0;mso-position-horizontal:absolute;mso-position-horizontal-relative:margin;mso-position-vertical:absolute;mso-position-vertical-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" filled="f" stroked="f">
                <v:textbox inset="0,0,0,0">
                  <w:txbxContent>
                    <w:p w14:paraId="74B3B1BC" w14:textId="77777777" w:rsidR="00926B46" w:rsidRDefault="00926B46" w:rsidP="00926B46">
                      <w:pPr>
                        <w:pStyle w:val="Caption"/>
                        <w:spacing w:after="120"/>
                        <w:ind w:left="288" w:right="288"/>
                        <w:jc w:val="center"/>
                      </w:pPr>
                      <w:r w:rsidRPr="00DE0E41">
                        <w:rPr>
                          <w:noProof/>
                        </w:rPr>
                        <w:drawing>
                          <wp:inline distT="0" distB="0" distL="0" distR="0" wp14:anchorId="5B0C530F" wp14:editId="02DB4CBB">
                            <wp:extent cx="3560868" cy="2286432"/>
                            <wp:effectExtent l="0" t="0" r="0" b="0"/>
                            <wp:docPr id="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a:grayscl/>
                                    </a:blip>
                                    <a:srcRect/>
                                    <a:stretch>
                                      <a:fillRect/>
                                    </a:stretch>
                                  </pic:blipFill>
                                  <pic:spPr bwMode="auto">
                                    <a:xfrm>
                                      <a:off x="0" y="0"/>
                                      <a:ext cx="3561753" cy="2287000"/>
                                    </a:xfrm>
                                    <a:prstGeom prst="rect">
                                      <a:avLst/>
                                    </a:prstGeom>
                                    <a:noFill/>
                                    <a:ln w="9525">
                                      <a:noFill/>
                                      <a:miter lim="800000"/>
                                      <a:headEnd/>
                                      <a:tailEnd/>
                                    </a:ln>
                                  </pic:spPr>
                                </pic:pic>
                              </a:graphicData>
                            </a:graphic>
                          </wp:inline>
                        </w:drawing>
                      </w:r>
                    </w:p>
                    <w:p w14:paraId="2CB6650C" w14:textId="77777777" w:rsidR="00926B46" w:rsidRPr="00A336DF" w:rsidRDefault="00926B46" w:rsidP="00926B46">
                      <w:pPr>
                        <w:pStyle w:val="Caption"/>
                      </w:pPr>
                      <w:bookmarkStart w:id="8" w:name="_Ref221094994"/>
                      <w:bookmarkStart w:id="9" w:name="_Ref221262461"/>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2</w:t>
                      </w:r>
                      <w:r w:rsidR="00452EBA">
                        <w:rPr>
                          <w:noProof/>
                        </w:rPr>
                        <w:fldChar w:fldCharType="end"/>
                      </w:r>
                      <w:bookmarkEnd w:id="8"/>
                      <w:r>
                        <w:t>.</w:t>
                      </w:r>
                      <w:proofErr w:type="gramEnd"/>
                      <w:r w:rsidRPr="00A336DF">
                        <w:t xml:space="preserve"> </w:t>
                      </w:r>
                      <w:r>
                        <w:t>State predictions for an LDM model using a Kalman f</w:t>
                      </w:r>
                      <w:r w:rsidRPr="00926B46">
                        <w:t>ilter</w:t>
                      </w:r>
                      <w:r>
                        <w:t xml:space="preserve"> are shown.</w:t>
                      </w:r>
                      <w:bookmarkEnd w:id="9"/>
                    </w:p>
                    <w:p w14:paraId="6C4F38A0" w14:textId="77777777" w:rsidR="00926B46" w:rsidRDefault="00926B46" w:rsidP="00926B46">
                      <w:pPr>
                        <w:pStyle w:val="Caption"/>
                      </w:pPr>
                    </w:p>
                  </w:txbxContent>
                </v:textbox>
                <w10:wrap type="topAndBottom" anchorx="margin" anchory="page"/>
              </v:shape>
            </w:pict>
          </mc:Fallback>
        </mc:AlternateContent>
      </w:r>
    </w:p>
    <w:p w14:paraId="38BF002E" w14:textId="77777777" w:rsidR="00926B46" w:rsidRDefault="00926B4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5344" behindDoc="0" locked="0" layoutInCell="1" allowOverlap="1" wp14:anchorId="4A6E6191" wp14:editId="07A1D664">
                <wp:simplePos x="0" y="0"/>
                <wp:positionH relativeFrom="margin">
                  <wp:posOffset>177800</wp:posOffset>
                </wp:positionH>
                <wp:positionV relativeFrom="margin">
                  <wp:posOffset>5588000</wp:posOffset>
                </wp:positionV>
                <wp:extent cx="5575935" cy="2631440"/>
                <wp:effectExtent l="0" t="0" r="12065" b="10160"/>
                <wp:wrapTopAndBottom/>
                <wp:docPr id="15"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75935" cy="263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7" w:name="_Ref221095012"/>
                            <w:bookmarkStart w:id="8" w:name="_Ref221262472"/>
                            <w:proofErr w:type="gramStart"/>
                            <w:r w:rsidRPr="00A336DF">
                              <w:t xml:space="preserve">Figure </w:t>
                            </w:r>
                            <w:r w:rsidR="00227B50">
                              <w:fldChar w:fldCharType="begin"/>
                            </w:r>
                            <w:r w:rsidR="00227B50">
                              <w:instrText xml:space="preserve"> SEQ Figure \* ARABIC </w:instrText>
                            </w:r>
                            <w:r w:rsidR="00227B50">
                              <w:fldChar w:fldCharType="separate"/>
                            </w:r>
                            <w:r w:rsidR="00030BDA">
                              <w:rPr>
                                <w:noProof/>
                              </w:rPr>
                              <w:t>3</w:t>
                            </w:r>
                            <w:r w:rsidR="00227B50">
                              <w:rPr>
                                <w:noProof/>
                              </w:rPr>
                              <w:fldChar w:fldCharType="end"/>
                            </w:r>
                            <w:bookmarkEnd w:id="7"/>
                            <w:r>
                              <w:t>.</w:t>
                            </w:r>
                            <w:proofErr w:type="gramEnd"/>
                            <w:r>
                              <w:t xml:space="preserve"> </w:t>
                            </w:r>
                            <w:proofErr w:type="gramStart"/>
                            <w:r>
                              <w:t>A Kalman filter with RTS smoothing produces smoother state trajectories.</w:t>
                            </w:r>
                            <w:bookmarkEnd w:id="8"/>
                            <w:proofErr w:type="gramEnd"/>
                            <w:r w:rsidRPr="00A336DF">
                              <w:rPr>
                                <w:i/>
                              </w:rPr>
                              <w:t xml:space="preserve"> </w:t>
                            </w:r>
                          </w:p>
                        </w:txbxContent>
                      </wps:txbx>
                      <wps:bodyPr rot="0" vert="horz" wrap="square" lIns="0" tIns="0" rIns="0" bIns="0" anchor="t" anchorCtr="0" upright="1">
                        <a:noAutofit/>
                      </wps:bodyPr>
                    </wps:wsp>
                  </a:graphicData>
                </a:graphic>
              </wp:anchor>
            </w:drawing>
          </mc:Choice>
          <mc:Fallback>
            <w:pict>
              <v:shape id="Text Box 20" o:spid="_x0000_s1028" type="#_x0000_t202" style="position:absolute;left:0;text-align:left;margin-left:14pt;margin-top:440pt;width:439.05pt;height:207.2pt;z-index:25170534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" filled="f" stroked="f">
                <v:textbox inset="0,0,0,0">
                  <w:txbxContent>
                    <w:p w14:paraId="4154E7AD" w14:textId="77777777" w:rsidR="00926B46" w:rsidRDefault="00926B46" w:rsidP="00926B46">
                      <w:pPr>
                        <w:pStyle w:val="Caption"/>
                        <w:spacing w:after="120"/>
                        <w:ind w:left="288" w:right="288"/>
                        <w:jc w:val="center"/>
                      </w:pPr>
                      <w:r w:rsidRPr="00DE0E41">
                        <w:rPr>
                          <w:noProof/>
                        </w:rPr>
                        <w:drawing>
                          <wp:inline distT="0" distB="0" distL="0" distR="0" wp14:anchorId="321B5316" wp14:editId="5D4F52D4">
                            <wp:extent cx="3585425" cy="2286000"/>
                            <wp:effectExtent l="0" t="0" r="0" b="0"/>
                            <wp:docPr id="6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4">
                                      <a:grayscl/>
                                    </a:blip>
                                    <a:srcRect/>
                                    <a:stretch>
                                      <a:fillRect/>
                                    </a:stretch>
                                  </pic:blipFill>
                                  <pic:spPr bwMode="auto">
                                    <a:xfrm>
                                      <a:off x="0" y="0"/>
                                      <a:ext cx="3585425" cy="2286000"/>
                                    </a:xfrm>
                                    <a:prstGeom prst="rect">
                                      <a:avLst/>
                                    </a:prstGeom>
                                    <a:noFill/>
                                    <a:ln w="9525">
                                      <a:noFill/>
                                      <a:miter lim="800000"/>
                                      <a:headEnd/>
                                      <a:tailEnd/>
                                    </a:ln>
                                  </pic:spPr>
                                </pic:pic>
                              </a:graphicData>
                            </a:graphic>
                          </wp:inline>
                        </w:drawing>
                      </w:r>
                    </w:p>
                    <w:p w14:paraId="7148B49B" w14:textId="77777777" w:rsidR="00926B46" w:rsidRPr="00A336DF" w:rsidRDefault="00926B46" w:rsidP="00926B46">
                      <w:pPr>
                        <w:pStyle w:val="Caption"/>
                      </w:pPr>
                      <w:bookmarkStart w:id="12" w:name="_Ref221095012"/>
                      <w:bookmarkStart w:id="13" w:name="_Ref221262472"/>
                      <w:proofErr w:type="gramStart"/>
                      <w:r w:rsidRPr="00A336DF">
                        <w:t xml:space="preserve">Figure </w:t>
                      </w:r>
                      <w:r w:rsidR="00452EBA">
                        <w:fldChar w:fldCharType="begin"/>
                      </w:r>
                      <w:r w:rsidR="00452EBA">
                        <w:instrText xml:space="preserve"> SEQ Figure \* ARABIC </w:instrText>
                      </w:r>
                      <w:r w:rsidR="00452EBA">
                        <w:fldChar w:fldCharType="separate"/>
                      </w:r>
                      <w:r w:rsidR="00030BDA">
                        <w:rPr>
                          <w:noProof/>
                        </w:rPr>
                        <w:t>3</w:t>
                      </w:r>
                      <w:r w:rsidR="00452EBA">
                        <w:rPr>
                          <w:noProof/>
                        </w:rPr>
                        <w:fldChar w:fldCharType="end"/>
                      </w:r>
                      <w:bookmarkEnd w:id="12"/>
                      <w:r>
                        <w:t>.</w:t>
                      </w:r>
                      <w:proofErr w:type="gramEnd"/>
                      <w:r>
                        <w:t xml:space="preserve"> </w:t>
                      </w:r>
                      <w:proofErr w:type="gramStart"/>
                      <w:r>
                        <w:t>A Kalman filter with RTS smoothing produces smoother state trajectories.</w:t>
                      </w:r>
                      <w:bookmarkEnd w:id="13"/>
                      <w:proofErr w:type="gramEnd"/>
                      <w:r w:rsidRPr="00A336DF">
                        <w:rPr>
                          <w:i/>
                        </w:rPr>
                        <w:t xml:space="preserve"> </w:t>
                      </w:r>
                    </w:p>
                  </w:txbxContent>
                </v:textbox>
                <w10:wrap type="topAndBottom" anchorx="margin" anchory="margin"/>
              </v:shape>
            </w:pict>
          </mc:Fallback>
        </mc:AlternateContent>
      </w:r>
    </w:p>
    <w:p w14:paraId="1276BBDB" w14:textId="77777777" w:rsidR="003A1458" w:rsidRDefault="003A1458" w:rsidP="00926B46">
      <w:pPr>
        <w:pStyle w:val="Heading1"/>
        <w:keepNext w:val="0"/>
        <w:widowControl w:val="0"/>
        <w:numPr>
          <w:ilvl w:val="0"/>
          <w:numId w:val="0"/>
        </w:numPr>
        <w:jc w:val="both"/>
        <w:rPr>
          <w:b w:val="0"/>
        </w:rPr>
      </w:pPr>
    </w:p>
    <w:p w14:paraId="70117D8C" w14:textId="77777777" w:rsidR="00926B46" w:rsidRDefault="00C64F36" w:rsidP="00926B46">
      <w:pPr>
        <w:pStyle w:val="Heading1"/>
        <w:keepNext w:val="0"/>
        <w:widowControl w:val="0"/>
        <w:numPr>
          <w:ilvl w:val="0"/>
          <w:numId w:val="0"/>
        </w:numPr>
        <w:jc w:val="both"/>
        <w:rPr>
          <w:b w:val="0"/>
        </w:rPr>
      </w:pPr>
      <w:r>
        <w:rPr>
          <w:noProof/>
        </w:rPr>
        <mc:AlternateContent>
          <mc:Choice Requires="wps">
            <w:drawing>
              <wp:anchor distT="0" distB="0" distL="114300" distR="114300" simplePos="0" relativeHeight="251706368" behindDoc="0" locked="0" layoutInCell="1" allowOverlap="1" wp14:anchorId="66AA5E37" wp14:editId="30ED6469">
                <wp:simplePos x="0" y="0"/>
                <wp:positionH relativeFrom="margin">
                  <wp:align>center</wp:align>
                </wp:positionH>
                <wp:positionV relativeFrom="margin">
                  <wp:align>top</wp:align>
                </wp:positionV>
                <wp:extent cx="6024245" cy="3393440"/>
                <wp:effectExtent l="0" t="0" r="20955" b="10160"/>
                <wp:wrapTopAndBottom/>
                <wp:docPr id="1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245" cy="339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5"/>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9" w:name="_Ref221262501"/>
                            <w:proofErr w:type="gramStart"/>
                            <w:r w:rsidRPr="005E3148">
                              <w:t xml:space="preserve">Figure </w:t>
                            </w:r>
                            <w:r w:rsidR="00227B50">
                              <w:fldChar w:fldCharType="begin"/>
                            </w:r>
                            <w:r w:rsidR="00227B50">
                              <w:instrText xml:space="preserve"> SEQ Figure \* ARABIC </w:instrText>
                            </w:r>
                            <w:r w:rsidR="00227B50">
                              <w:fldChar w:fldCharType="separate"/>
                            </w:r>
                            <w:r w:rsidR="00030BDA">
                              <w:rPr>
                                <w:noProof/>
                              </w:rPr>
                              <w:t>4</w:t>
                            </w:r>
                            <w:r w:rsidR="00227B50">
                              <w:rPr>
                                <w:noProof/>
                              </w:rPr>
                              <w:fldChar w:fldCharType="end"/>
                            </w:r>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9"/>
                            <w:r w:rsidR="00C64F36">
                              <w:t xml:space="preserve">  </w:t>
                            </w:r>
                          </w:p>
                        </w:txbxContent>
                      </wps:txbx>
                      <wps:bodyPr rot="0" vert="horz" wrap="square" lIns="0" tIns="0" rIns="0" bIns="0" anchor="t" anchorCtr="0" upright="1">
                        <a:noAutofit/>
                      </wps:bodyPr>
                    </wps:wsp>
                  </a:graphicData>
                </a:graphic>
                <wp14:sizeRelV relativeFrom="margin">
                  <wp14:pctHeight>0</wp14:pctHeight>
                </wp14:sizeRelV>
              </wp:anchor>
            </w:drawing>
          </mc:Choice>
          <mc:Fallback>
            <w:pict>
              <v:shape id="Text Box 21" o:spid="_x0000_s1029" type="#_x0000_t202" style="position:absolute;left:0;text-align:left;margin-left:0;margin-top:0;width:474.35pt;height:267.2pt;z-index:251706368;visibility:visible;mso-wrap-style:square;mso-height-percent:0;mso-wrap-distance-left:9pt;mso-wrap-distance-top:0;mso-wrap-distance-right:9pt;mso-wrap-distance-bottom:0;mso-position-horizontal:center;mso-position-horizontal-relative:margin;mso-position-vertical:top;mso-position-vertical-relative:margin;mso-height-percent:0;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" filled="f" stroked="f">
                <v:textbox inset="0,0,0,0">
                  <w:txbxContent>
                    <w:p w14:paraId="422121DF" w14:textId="77777777" w:rsidR="006A601E" w:rsidRDefault="006A601E" w:rsidP="006A601E">
                      <w:pPr>
                        <w:jc w:val="center"/>
                      </w:pPr>
                      <w:r w:rsidRPr="00B912A9">
                        <w:rPr>
                          <w:noProof/>
                        </w:rPr>
                        <w:drawing>
                          <wp:inline distT="0" distB="0" distL="0" distR="0" wp14:anchorId="472965B5" wp14:editId="1A2FB0AA">
                            <wp:extent cx="4187402" cy="2869881"/>
                            <wp:effectExtent l="0" t="0" r="3810" b="635"/>
                            <wp:docPr id="29" name="Picture 92" descr="Resize of likelihood__by_s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Resize of likelihood__by_state"/>
                                    <pic:cNvPicPr>
                                      <a:picLocks noChangeAspect="1" noChangeArrowheads="1"/>
                                    </pic:cNvPicPr>
                                  </pic:nvPicPr>
                                  <pic:blipFill>
                                    <a:blip r:embed="rId56"/>
                                    <a:stretch>
                                      <a:fillRect/>
                                    </a:stretch>
                                  </pic:blipFill>
                                  <pic:spPr bwMode="auto">
                                    <a:xfrm>
                                      <a:off x="0" y="0"/>
                                      <a:ext cx="4190995" cy="2872343"/>
                                    </a:xfrm>
                                    <a:prstGeom prst="rect">
                                      <a:avLst/>
                                    </a:prstGeom>
                                    <a:noFill/>
                                    <a:ln w="9525">
                                      <a:noFill/>
                                      <a:miter lim="800000"/>
                                      <a:headEnd/>
                                      <a:tailEnd/>
                                    </a:ln>
                                  </pic:spPr>
                                </pic:pic>
                              </a:graphicData>
                            </a:graphic>
                          </wp:inline>
                        </w:drawing>
                      </w:r>
                    </w:p>
                    <w:p w14:paraId="0C1D4BD2" w14:textId="77777777" w:rsidR="006A601E" w:rsidRPr="005E3148" w:rsidRDefault="006A601E" w:rsidP="00C64F36">
                      <w:pPr>
                        <w:pStyle w:val="Caption"/>
                      </w:pPr>
                      <w:bookmarkStart w:id="15" w:name="_Ref221262501"/>
                      <w:proofErr w:type="gramStart"/>
                      <w:r w:rsidRPr="005E3148">
                        <w:t xml:space="preserve">Figure </w:t>
                      </w:r>
                      <w:r w:rsidR="00452EBA">
                        <w:fldChar w:fldCharType="begin"/>
                      </w:r>
                      <w:r w:rsidR="00452EBA">
                        <w:instrText xml:space="preserve"> SEQ Figure \* ARABIC </w:instrText>
                      </w:r>
                      <w:r w:rsidR="00452EBA">
                        <w:fldChar w:fldCharType="separate"/>
                      </w:r>
                      <w:r w:rsidR="00030BDA">
                        <w:rPr>
                          <w:noProof/>
                        </w:rPr>
                        <w:t>4</w:t>
                      </w:r>
                      <w:r w:rsidR="00452EBA">
                        <w:rPr>
                          <w:noProof/>
                        </w:rPr>
                        <w:fldChar w:fldCharType="end"/>
                      </w:r>
                      <w:r w:rsidR="00C64F36">
                        <w:t>.</w:t>
                      </w:r>
                      <w:proofErr w:type="gramEnd"/>
                      <w:r w:rsidR="00C64F36">
                        <w:t xml:space="preserve"> The EM evolution as a function of iteration is shown for a variety of state dimensions. </w:t>
                      </w:r>
                      <w:proofErr w:type="gramStart"/>
                      <w:r w:rsidR="00C64F36">
                        <w:t xml:space="preserve">EM </w:t>
                      </w:r>
                      <w:r w:rsidR="00C64F36" w:rsidRPr="008A73BF">
                        <w:t xml:space="preserve"> training</w:t>
                      </w:r>
                      <w:proofErr w:type="gramEnd"/>
                      <w:r w:rsidR="00C64F36" w:rsidRPr="008A73BF">
                        <w:t xml:space="preserve"> procedure converges qui</w:t>
                      </w:r>
                      <w:r w:rsidR="00C64F36">
                        <w:t>ckly, requiring no more than 10</w:t>
                      </w:r>
                      <w:r w:rsidR="00C64F36" w:rsidRPr="008A73BF">
                        <w:t xml:space="preserve"> iterations.</w:t>
                      </w:r>
                      <w:bookmarkEnd w:id="15"/>
                      <w:r w:rsidR="00C64F36">
                        <w:t xml:space="preserve">  </w:t>
                      </w:r>
                    </w:p>
                  </w:txbxContent>
                </v:textbox>
                <w10:wrap type="topAndBottom" anchorx="margin" anchory="margin"/>
              </v:shape>
            </w:pict>
          </mc:Fallback>
        </mc:AlternateContent>
      </w:r>
    </w:p>
    <w:p w14:paraId="6A0A5E84" w14:textId="77777777" w:rsidR="00304B3C" w:rsidRPr="00DA55EF" w:rsidRDefault="003A1458" w:rsidP="00DA55EF">
      <w:pPr>
        <w:spacing w:after="240"/>
        <w:ind w:firstLine="0"/>
      </w:pPr>
      <w:r>
        <w:rPr>
          <w:noProof/>
        </w:rPr>
        <mc:AlternateContent>
          <mc:Choice Requires="wps">
            <w:drawing>
              <wp:anchor distT="0" distB="0" distL="114300" distR="114300" simplePos="0" relativeHeight="251707392" behindDoc="0" locked="0" layoutInCell="1" allowOverlap="1" wp14:anchorId="1E31D05C" wp14:editId="78132672">
                <wp:simplePos x="0" y="0"/>
                <wp:positionH relativeFrom="margin">
                  <wp:align>center</wp:align>
                </wp:positionH>
                <wp:positionV relativeFrom="page">
                  <wp:posOffset>4961255</wp:posOffset>
                </wp:positionV>
                <wp:extent cx="5852160" cy="3689350"/>
                <wp:effectExtent l="0" t="0" r="15240" b="19050"/>
                <wp:wrapTopAndBottom/>
                <wp:docPr id="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0" w:name="_Ref221247721"/>
                            <w:bookmarkStart w:id="11" w:name="_Ref221262524"/>
                            <w:proofErr w:type="gramStart"/>
                            <w:r>
                              <w:t xml:space="preserve">Figure </w:t>
                            </w:r>
                            <w:r w:rsidR="00227B50">
                              <w:fldChar w:fldCharType="begin"/>
                            </w:r>
                            <w:r w:rsidR="00227B50">
                              <w:instrText xml:space="preserve"> SEQ Figure \* ARABIC </w:instrText>
                            </w:r>
                            <w:r w:rsidR="00227B50">
                              <w:fldChar w:fldCharType="separate"/>
                            </w:r>
                            <w:r>
                              <w:rPr>
                                <w:noProof/>
                              </w:rPr>
                              <w:t>5</w:t>
                            </w:r>
                            <w:r w:rsidR="00227B50">
                              <w:rPr>
                                <w:noProof/>
                              </w:rPr>
                              <w:fldChar w:fldCharType="end"/>
                            </w:r>
                            <w:bookmarkEnd w:id="10"/>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1"/>
                          </w:p>
                          <w:p w14:paraId="4A1AC662" w14:textId="77777777" w:rsidR="003A1458" w:rsidRPr="003A1458" w:rsidRDefault="003A1458" w:rsidP="003A1458"/>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id="Text Box 639" o:spid="_x0000_s1030" type="#_x0000_t202" style="position:absolute;left:0;text-align:left;margin-left:0;margin-top:390.65pt;width:460.8pt;height:290.5pt;z-index:251707392;visibility:visible;mso-wrap-style:square;mso-width-percent:0;mso-wrap-distance-left:9pt;mso-wrap-distance-top:0;mso-wrap-distance-right:9pt;mso-wrap-distance-bottom:0;mso-position-horizontal:center;mso-position-horizontal-relative:margin;mso-position-vertical:absolute;mso-position-vertical-relative:page;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" filled="f" stroked="f">
                <v:textbox inset="0,0,0,0">
                  <w:txbxContent>
                    <w:p w14:paraId="20A63680" w14:textId="77777777" w:rsidR="003A1458" w:rsidRDefault="003A1458" w:rsidP="003A1458">
                      <w:pPr>
                        <w:pStyle w:val="Caption"/>
                        <w:jc w:val="center"/>
                      </w:pPr>
                      <w:r w:rsidRPr="001175BA">
                        <w:rPr>
                          <w:noProof/>
                        </w:rPr>
                        <w:drawing>
                          <wp:inline distT="0" distB="0" distL="0" distR="0" wp14:anchorId="3299306B" wp14:editId="39E3375D">
                            <wp:extent cx="4568402" cy="2847305"/>
                            <wp:effectExtent l="0" t="0" r="381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srcRect/>
                                    <a:stretch>
                                      <a:fillRect/>
                                    </a:stretch>
                                  </pic:blipFill>
                                  <pic:spPr bwMode="auto">
                                    <a:xfrm>
                                      <a:off x="0" y="0"/>
                                      <a:ext cx="4589562" cy="2860493"/>
                                    </a:xfrm>
                                    <a:prstGeom prst="rect">
                                      <a:avLst/>
                                    </a:prstGeom>
                                    <a:noFill/>
                                    <a:ln w="9525">
                                      <a:noFill/>
                                      <a:miter lim="800000"/>
                                      <a:headEnd/>
                                      <a:tailEnd/>
                                    </a:ln>
                                  </pic:spPr>
                                </pic:pic>
                              </a:graphicData>
                            </a:graphic>
                          </wp:inline>
                        </w:drawing>
                      </w:r>
                    </w:p>
                    <w:p w14:paraId="23857FD4" w14:textId="77777777" w:rsidR="003A1458" w:rsidRDefault="003A1458" w:rsidP="003A1458">
                      <w:pPr>
                        <w:pStyle w:val="Caption"/>
                        <w:rPr>
                          <w:i/>
                        </w:rPr>
                      </w:pPr>
                    </w:p>
                    <w:p w14:paraId="5385ABC0" w14:textId="77777777" w:rsidR="003A1458" w:rsidRPr="003A1458" w:rsidRDefault="003A1458" w:rsidP="003A1458">
                      <w:pPr>
                        <w:pStyle w:val="Caption"/>
                      </w:pPr>
                      <w:bookmarkStart w:id="18" w:name="_Ref221247721"/>
                      <w:bookmarkStart w:id="19" w:name="_Ref221262524"/>
                      <w:proofErr w:type="gramStart"/>
                      <w:r>
                        <w:t xml:space="preserve">Figure </w:t>
                      </w:r>
                      <w:r w:rsidR="00452EBA">
                        <w:fldChar w:fldCharType="begin"/>
                      </w:r>
                      <w:r w:rsidR="00452EBA">
                        <w:instrText xml:space="preserve"> SEQ Figure \* ARABIC </w:instrText>
                      </w:r>
                      <w:r w:rsidR="00452EBA">
                        <w:fldChar w:fldCharType="separate"/>
                      </w:r>
                      <w:r>
                        <w:rPr>
                          <w:noProof/>
                        </w:rPr>
                        <w:t>5</w:t>
                      </w:r>
                      <w:r w:rsidR="00452EBA">
                        <w:rPr>
                          <w:noProof/>
                        </w:rPr>
                        <w:fldChar w:fldCharType="end"/>
                      </w:r>
                      <w:bookmarkEnd w:id="18"/>
                      <w:r>
                        <w:t>.</w:t>
                      </w:r>
                      <w:proofErr w:type="gramEnd"/>
                      <w:r>
                        <w:t xml:space="preserve"> A hybrid HMM/LDM architecture is shown in which LDM is used to </w:t>
                      </w:r>
                      <w:proofErr w:type="spellStart"/>
                      <w:r>
                        <w:t>postprocess</w:t>
                      </w:r>
                      <w:proofErr w:type="spellEnd"/>
                      <w:r>
                        <w:t xml:space="preserve"> phone hypotheses using HMM segmentations.</w:t>
                      </w:r>
                      <w:bookmarkEnd w:id="19"/>
                    </w:p>
                    <w:p w14:paraId="4A1AC662" w14:textId="77777777" w:rsidR="003A1458" w:rsidRPr="003A1458" w:rsidRDefault="003A1458" w:rsidP="003A1458"/>
                  </w:txbxContent>
                </v:textbox>
                <w10:wrap type="topAndBottom" anchorx="margin" anchory="page"/>
              </v:shape>
            </w:pict>
          </mc:Fallback>
        </mc:AlternateContent>
      </w:r>
      <w:r w:rsidR="00304B3C">
        <w:br w:type="page"/>
      </w:r>
    </w:p>
    <w:p w14:paraId="2AD8D522" w14:textId="77777777" w:rsidR="006145E8" w:rsidRDefault="006145E8" w:rsidP="008D4023">
      <w:pPr>
        <w:pStyle w:val="Heading1"/>
        <w:widowControl w:val="0"/>
      </w:pPr>
      <w:r>
        <w:lastRenderedPageBreak/>
        <w:t>LIST OF TABLES</w:t>
      </w:r>
    </w:p>
    <w:p w14:paraId="436795DB" w14:textId="0E94E377" w:rsidR="00452EBA" w:rsidRPr="00452EBA" w:rsidRDefault="00452EBA" w:rsidP="00452EBA">
      <w:pPr>
        <w:spacing w:after="240" w:line="240" w:lineRule="auto"/>
        <w:ind w:firstLine="0"/>
        <w:rPr>
          <w:noProof/>
        </w:rPr>
      </w:pPr>
      <w:r>
        <w:rPr>
          <w:noProof/>
        </w:rPr>
        <w:fldChar w:fldCharType="begin"/>
      </w:r>
      <w:r>
        <w:rPr>
          <w:noProof/>
        </w:rPr>
        <w:instrText xml:space="preserve"> REF _Ref221262565 </w:instrText>
      </w:r>
      <w:r>
        <w:rPr>
          <w:noProof/>
        </w:rPr>
        <w:fldChar w:fldCharType="separate"/>
      </w:r>
      <w:r w:rsidRPr="004E6143">
        <w:rPr>
          <w:noProof/>
        </w:rPr>
        <w:t xml:space="preserve">Table </w:t>
      </w:r>
      <w:r>
        <w:rPr>
          <w:noProof/>
        </w:rPr>
        <w:t>1. Experimental results for the hybrid HMM/LDM system are compared to a conventional HMM system. Substantial improvements were obtained on the clean and babble noise conditions.</w:t>
      </w:r>
      <w:r>
        <w:rPr>
          <w:noProof/>
        </w:rPr>
        <w:fldChar w:fldCharType="end"/>
      </w:r>
    </w:p>
    <w:p w14:paraId="441E7B1B" w14:textId="77777777" w:rsidR="006B37D3" w:rsidRPr="008D4023" w:rsidRDefault="00F50BF9" w:rsidP="006145E8">
      <w:pPr>
        <w:pStyle w:val="Heading1"/>
        <w:pageBreakBefore/>
        <w:widowControl w:val="0"/>
        <w:rPr>
          <w:caps w:val="0"/>
          <w:smallCaps/>
        </w:rPr>
      </w:pPr>
      <w:r w:rsidRPr="008D4023">
        <w:lastRenderedPageBreak/>
        <w:t>Tables</w:t>
      </w:r>
    </w:p>
    <w:p w14:paraId="6065976B" w14:textId="77777777" w:rsidR="006B37D3" w:rsidRDefault="0018610E" w:rsidP="006B37D3">
      <w:pPr>
        <w:pStyle w:val="ReferenceHead"/>
        <w:keepNext w:val="0"/>
        <w:widowControl w:val="0"/>
        <w:jc w:val="left"/>
      </w:pPr>
      <w:r>
        <w:rPr>
          <w:noProof/>
        </w:rPr>
        <mc:AlternateContent>
          <mc:Choice Requires="wps">
            <w:drawing>
              <wp:inline distT="0" distB="0" distL="0" distR="0" wp14:anchorId="11B6D921" wp14:editId="2EB48841">
                <wp:extent cx="5852160" cy="2462107"/>
                <wp:effectExtent l="0" t="0" r="15240" b="1905"/>
                <wp:docPr id="257" name="Text Box 2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2160" cy="246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12" w:name="_Ref277020206"/>
                            <w:bookmarkStart w:id="13" w:name="_Ref221262565"/>
                            <w:proofErr w:type="gramStart"/>
                            <w:r w:rsidRPr="004E6143">
                              <w:t xml:space="preserve">Table </w:t>
                            </w:r>
                            <w:fldSimple w:instr=" SEQ Table \* ARABIC ">
                              <w:r>
                                <w:rPr>
                                  <w:noProof/>
                                </w:rPr>
                                <w:t>1</w:t>
                              </w:r>
                            </w:fldSimple>
                            <w:bookmarkEnd w:id="12"/>
                            <w:r w:rsidR="00230245">
                              <w:t>.</w:t>
                            </w:r>
                            <w:proofErr w:type="gramEnd"/>
                            <w:r w:rsidR="00230245">
                              <w:t xml:space="preserve"> Experimental results for the hybrid HMM/LDM system are compared to a conventional HMM system. Substantial improvements were obtained on the clean and babble noise conditions.</w:t>
                            </w:r>
                            <w:bookmarkEnd w:id="13"/>
                          </w:p>
                        </w:txbxContent>
                      </wps:txbx>
                      <wps:bodyPr rot="0" vert="horz" wrap="square" lIns="0" tIns="0" rIns="0" bIns="0" anchor="t" anchorCtr="0" upright="1">
                        <a:noAutofit/>
                      </wps:bodyPr>
                    </wps:wsp>
                  </a:graphicData>
                </a:graphic>
              </wp:inline>
            </w:drawing>
          </mc:Choice>
          <mc:Fallback>
            <w:pict>
              <v:shapetype id="_x0000_t202" coordsize="21600,21600" o:spt="202" path="m0,0l0,21600,21600,21600,21600,0xe">
                <v:stroke joinstyle="miter"/>
                <v:path gradientshapeok="t" o:connecttype="rect"/>
              </v:shapetype>
              <v:shape id="Text Box 257" o:spid="_x0000_s1031" type="#_x0000_t202" style="width:460.8pt;height:193.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" filled="f" stroked="f">
                <v:textbox inset="0,0,0,0">
                  <w:txbxContent>
                    <w:p w14:paraId="35CDB110" w14:textId="77777777" w:rsidR="0018610E" w:rsidRPr="004E6143" w:rsidRDefault="0018610E" w:rsidP="000A4003">
                      <w:pPr>
                        <w:pStyle w:val="Caption"/>
                      </w:pPr>
                    </w:p>
                    <w:tbl>
                      <w:tblPr>
                        <w:tblStyle w:val="TableGrid"/>
                        <w:tblW w:w="0" w:type="auto"/>
                        <w:jc w:val="center"/>
                        <w:tblInd w:w="256" w:type="dxa"/>
                        <w:tblLayout w:type="fixed"/>
                        <w:tblCellMar>
                          <w:left w:w="115" w:type="dxa"/>
                          <w:right w:w="115" w:type="dxa"/>
                        </w:tblCellMar>
                        <w:tblLook w:val="04A0" w:firstRow="1" w:lastRow="0" w:firstColumn="1" w:lastColumn="0" w:noHBand="0" w:noVBand="1"/>
                      </w:tblPr>
                      <w:tblGrid>
                        <w:gridCol w:w="1440"/>
                        <w:gridCol w:w="901"/>
                        <w:gridCol w:w="810"/>
                        <w:gridCol w:w="1170"/>
                      </w:tblGrid>
                      <w:tr w:rsidR="00230245" w14:paraId="5D114BE2" w14:textId="77777777" w:rsidTr="00230245">
                        <w:trPr>
                          <w:trHeight w:val="533"/>
                          <w:jc w:val="center"/>
                        </w:trPr>
                        <w:tc>
                          <w:tcPr>
                            <w:tcW w:w="1440" w:type="dxa"/>
                            <w:shd w:val="clear" w:color="auto" w:fill="D9D9D9" w:themeFill="background1" w:themeFillShade="D9"/>
                            <w:tcMar>
                              <w:left w:w="58" w:type="dxa"/>
                              <w:right w:w="58" w:type="dxa"/>
                            </w:tcMar>
                            <w:vAlign w:val="center"/>
                          </w:tcPr>
                          <w:p w14:paraId="2F0E81A4" w14:textId="77777777" w:rsidR="0018610E" w:rsidRPr="00230245" w:rsidRDefault="0018610E" w:rsidP="00230245">
                            <w:pPr>
                              <w:spacing w:line="240" w:lineRule="auto"/>
                              <w:ind w:firstLine="0"/>
                              <w:jc w:val="center"/>
                              <w:rPr>
                                <w:b/>
                              </w:rPr>
                            </w:pPr>
                            <w:r w:rsidRPr="00230245">
                              <w:rPr>
                                <w:b/>
                              </w:rPr>
                              <w:t>Condition</w:t>
                            </w:r>
                          </w:p>
                        </w:tc>
                        <w:tc>
                          <w:tcPr>
                            <w:tcW w:w="901" w:type="dxa"/>
                            <w:shd w:val="clear" w:color="auto" w:fill="D9D9D9" w:themeFill="background1" w:themeFillShade="D9"/>
                            <w:tcMar>
                              <w:left w:w="58" w:type="dxa"/>
                              <w:right w:w="58" w:type="dxa"/>
                            </w:tcMar>
                            <w:vAlign w:val="center"/>
                          </w:tcPr>
                          <w:p w14:paraId="5A9035BC" w14:textId="77777777" w:rsidR="0018610E" w:rsidRPr="00230245" w:rsidRDefault="0018610E" w:rsidP="00230245">
                            <w:pPr>
                              <w:spacing w:line="240" w:lineRule="auto"/>
                              <w:ind w:firstLine="0"/>
                              <w:jc w:val="center"/>
                              <w:rPr>
                                <w:b/>
                              </w:rPr>
                            </w:pPr>
                            <w:r w:rsidRPr="00230245">
                              <w:rPr>
                                <w:b/>
                              </w:rPr>
                              <w:t>HMM</w:t>
                            </w:r>
                          </w:p>
                          <w:p w14:paraId="696A603C" w14:textId="77777777" w:rsidR="0018610E" w:rsidRPr="00230245" w:rsidRDefault="0018610E" w:rsidP="00230245">
                            <w:pPr>
                              <w:spacing w:line="240" w:lineRule="auto"/>
                              <w:ind w:firstLine="0"/>
                              <w:jc w:val="center"/>
                              <w:rPr>
                                <w:b/>
                              </w:rPr>
                            </w:pPr>
                            <w:r w:rsidRPr="00230245">
                              <w:rPr>
                                <w:b/>
                              </w:rPr>
                              <w:t>Baseline</w:t>
                            </w:r>
                          </w:p>
                        </w:tc>
                        <w:tc>
                          <w:tcPr>
                            <w:tcW w:w="810" w:type="dxa"/>
                            <w:shd w:val="clear" w:color="auto" w:fill="D9D9D9" w:themeFill="background1" w:themeFillShade="D9"/>
                            <w:tcMar>
                              <w:left w:w="58" w:type="dxa"/>
                              <w:right w:w="58" w:type="dxa"/>
                            </w:tcMar>
                            <w:vAlign w:val="center"/>
                          </w:tcPr>
                          <w:p w14:paraId="30FAD010" w14:textId="77777777" w:rsidR="0018610E" w:rsidRPr="00230245" w:rsidRDefault="0018610E" w:rsidP="00230245">
                            <w:pPr>
                              <w:spacing w:line="240" w:lineRule="auto"/>
                              <w:ind w:firstLine="0"/>
                              <w:jc w:val="center"/>
                              <w:rPr>
                                <w:b/>
                              </w:rPr>
                            </w:pPr>
                            <w:r w:rsidRPr="00230245">
                              <w:rPr>
                                <w:b/>
                              </w:rPr>
                              <w:t>Hybrid</w:t>
                            </w:r>
                          </w:p>
                          <w:p w14:paraId="210CCFBB" w14:textId="77777777" w:rsidR="0018610E" w:rsidRPr="00230245" w:rsidRDefault="00230245" w:rsidP="00230245">
                            <w:pPr>
                              <w:spacing w:line="240" w:lineRule="auto"/>
                              <w:ind w:firstLine="0"/>
                              <w:jc w:val="center"/>
                              <w:rPr>
                                <w:b/>
                              </w:rPr>
                            </w:pPr>
                            <w:r>
                              <w:rPr>
                                <w:b/>
                              </w:rPr>
                              <w:t>LDM</w:t>
                            </w:r>
                          </w:p>
                        </w:tc>
                        <w:tc>
                          <w:tcPr>
                            <w:tcW w:w="1170" w:type="dxa"/>
                            <w:shd w:val="clear" w:color="auto" w:fill="D9D9D9" w:themeFill="background1" w:themeFillShade="D9"/>
                            <w:tcMar>
                              <w:left w:w="58" w:type="dxa"/>
                              <w:right w:w="58" w:type="dxa"/>
                            </w:tcMar>
                            <w:vAlign w:val="center"/>
                          </w:tcPr>
                          <w:p w14:paraId="0389EB37" w14:textId="77777777" w:rsidR="0018610E" w:rsidRPr="00230245" w:rsidRDefault="00230245" w:rsidP="00230245">
                            <w:pPr>
                              <w:spacing w:line="240" w:lineRule="auto"/>
                              <w:ind w:firstLine="0"/>
                              <w:jc w:val="center"/>
                              <w:rPr>
                                <w:b/>
                              </w:rPr>
                            </w:pPr>
                            <w:r>
                              <w:rPr>
                                <w:b/>
                              </w:rPr>
                              <w:t>Relative</w:t>
                            </w:r>
                            <w:r>
                              <w:rPr>
                                <w:b/>
                              </w:rPr>
                              <w:br/>
                            </w:r>
                            <w:r w:rsidR="0018610E" w:rsidRPr="00230245">
                              <w:rPr>
                                <w:b/>
                              </w:rPr>
                              <w:t>Reduction</w:t>
                            </w:r>
                          </w:p>
                        </w:tc>
                      </w:tr>
                      <w:tr w:rsidR="00230245" w14:paraId="61A16C07" w14:textId="77777777" w:rsidTr="00230245">
                        <w:trPr>
                          <w:trHeight w:val="317"/>
                          <w:jc w:val="center"/>
                        </w:trPr>
                        <w:tc>
                          <w:tcPr>
                            <w:tcW w:w="1440" w:type="dxa"/>
                            <w:tcMar>
                              <w:left w:w="58" w:type="dxa"/>
                              <w:right w:w="58" w:type="dxa"/>
                            </w:tcMar>
                            <w:vAlign w:val="center"/>
                          </w:tcPr>
                          <w:p w14:paraId="7B991210" w14:textId="77777777" w:rsidR="0018610E" w:rsidRDefault="0018610E" w:rsidP="00230245">
                            <w:pPr>
                              <w:spacing w:line="240" w:lineRule="auto"/>
                              <w:ind w:firstLine="0"/>
                              <w:jc w:val="right"/>
                            </w:pPr>
                            <w:r w:rsidRPr="00715267">
                              <w:t>Clean</w:t>
                            </w:r>
                          </w:p>
                        </w:tc>
                        <w:tc>
                          <w:tcPr>
                            <w:tcW w:w="901" w:type="dxa"/>
                            <w:tcMar>
                              <w:left w:w="58" w:type="dxa"/>
                              <w:right w:w="58" w:type="dxa"/>
                            </w:tcMar>
                            <w:vAlign w:val="center"/>
                          </w:tcPr>
                          <w:p w14:paraId="3A56DE68" w14:textId="77777777" w:rsidR="0018610E" w:rsidRDefault="0018610E" w:rsidP="00230245">
                            <w:pPr>
                              <w:spacing w:line="240" w:lineRule="auto"/>
                              <w:ind w:firstLine="0"/>
                              <w:jc w:val="right"/>
                            </w:pPr>
                            <w:r w:rsidRPr="00272E2B">
                              <w:t>13.3</w:t>
                            </w:r>
                          </w:p>
                        </w:tc>
                        <w:tc>
                          <w:tcPr>
                            <w:tcW w:w="810" w:type="dxa"/>
                            <w:tcMar>
                              <w:left w:w="58" w:type="dxa"/>
                              <w:right w:w="58" w:type="dxa"/>
                            </w:tcMar>
                            <w:vAlign w:val="center"/>
                          </w:tcPr>
                          <w:p w14:paraId="319F1985" w14:textId="77777777" w:rsidR="0018610E" w:rsidRDefault="0018610E" w:rsidP="00230245">
                            <w:pPr>
                              <w:spacing w:line="240" w:lineRule="auto"/>
                              <w:ind w:firstLine="0"/>
                              <w:jc w:val="right"/>
                            </w:pPr>
                            <w:r w:rsidRPr="00550DD8">
                              <w:t>11.6</w:t>
                            </w:r>
                          </w:p>
                        </w:tc>
                        <w:tc>
                          <w:tcPr>
                            <w:tcW w:w="1170" w:type="dxa"/>
                            <w:tcMar>
                              <w:left w:w="58" w:type="dxa"/>
                              <w:right w:w="58" w:type="dxa"/>
                            </w:tcMar>
                            <w:vAlign w:val="center"/>
                          </w:tcPr>
                          <w:p w14:paraId="3FA2BFB5" w14:textId="77777777" w:rsidR="0018610E" w:rsidRDefault="0018610E" w:rsidP="00230245">
                            <w:pPr>
                              <w:spacing w:line="240" w:lineRule="auto"/>
                              <w:jc w:val="right"/>
                              <w:rPr>
                                <w:b/>
                                <w:kern w:val="28"/>
                                <w:sz w:val="48"/>
                                <w:szCs w:val="48"/>
                              </w:rPr>
                            </w:pPr>
                            <w:r w:rsidRPr="00071874">
                              <w:rPr>
                                <w:b/>
                              </w:rPr>
                              <w:t>12.8%</w:t>
                            </w:r>
                          </w:p>
                        </w:tc>
                      </w:tr>
                      <w:tr w:rsidR="00230245" w14:paraId="09582474" w14:textId="77777777" w:rsidTr="00230245">
                        <w:trPr>
                          <w:trHeight w:val="317"/>
                          <w:jc w:val="center"/>
                        </w:trPr>
                        <w:tc>
                          <w:tcPr>
                            <w:tcW w:w="1440" w:type="dxa"/>
                            <w:tcMar>
                              <w:left w:w="58" w:type="dxa"/>
                              <w:right w:w="58" w:type="dxa"/>
                            </w:tcMar>
                            <w:vAlign w:val="center"/>
                          </w:tcPr>
                          <w:p w14:paraId="08BA2A41" w14:textId="77777777" w:rsidR="0018610E" w:rsidRDefault="0018610E" w:rsidP="00230245">
                            <w:pPr>
                              <w:spacing w:line="240" w:lineRule="auto"/>
                              <w:ind w:firstLine="0"/>
                              <w:jc w:val="right"/>
                            </w:pPr>
                            <w:r w:rsidRPr="00715267">
                              <w:t>Airport</w:t>
                            </w:r>
                          </w:p>
                        </w:tc>
                        <w:tc>
                          <w:tcPr>
                            <w:tcW w:w="901" w:type="dxa"/>
                            <w:tcMar>
                              <w:left w:w="58" w:type="dxa"/>
                              <w:right w:w="58" w:type="dxa"/>
                            </w:tcMar>
                            <w:vAlign w:val="center"/>
                          </w:tcPr>
                          <w:p w14:paraId="68F3ADB1" w14:textId="77777777" w:rsidR="0018610E" w:rsidRDefault="0018610E" w:rsidP="00230245">
                            <w:pPr>
                              <w:spacing w:line="240" w:lineRule="auto"/>
                              <w:ind w:firstLine="0"/>
                              <w:jc w:val="right"/>
                            </w:pPr>
                            <w:r w:rsidRPr="00272E2B">
                              <w:t>53.0</w:t>
                            </w:r>
                          </w:p>
                        </w:tc>
                        <w:tc>
                          <w:tcPr>
                            <w:tcW w:w="810" w:type="dxa"/>
                            <w:tcMar>
                              <w:left w:w="58" w:type="dxa"/>
                              <w:right w:w="58" w:type="dxa"/>
                            </w:tcMar>
                            <w:vAlign w:val="center"/>
                          </w:tcPr>
                          <w:p w14:paraId="675B5456" w14:textId="77777777" w:rsidR="0018610E" w:rsidRDefault="0018610E" w:rsidP="00230245">
                            <w:pPr>
                              <w:spacing w:line="240" w:lineRule="auto"/>
                              <w:ind w:firstLine="0"/>
                              <w:jc w:val="right"/>
                            </w:pPr>
                            <w:r w:rsidRPr="00550DD8">
                              <w:t>50.3</w:t>
                            </w:r>
                          </w:p>
                        </w:tc>
                        <w:tc>
                          <w:tcPr>
                            <w:tcW w:w="1170" w:type="dxa"/>
                            <w:tcMar>
                              <w:left w:w="58" w:type="dxa"/>
                              <w:right w:w="58" w:type="dxa"/>
                            </w:tcMar>
                            <w:vAlign w:val="center"/>
                          </w:tcPr>
                          <w:p w14:paraId="35BF5CCE" w14:textId="77777777" w:rsidR="0018610E" w:rsidRDefault="0018610E" w:rsidP="00230245">
                            <w:pPr>
                              <w:spacing w:line="240" w:lineRule="auto"/>
                              <w:jc w:val="right"/>
                            </w:pPr>
                            <w:r w:rsidRPr="00D805C5">
                              <w:t>5.09</w:t>
                            </w:r>
                            <w:r>
                              <w:t>%</w:t>
                            </w:r>
                          </w:p>
                        </w:tc>
                      </w:tr>
                      <w:tr w:rsidR="00230245" w14:paraId="40482C72" w14:textId="77777777" w:rsidTr="00230245">
                        <w:trPr>
                          <w:trHeight w:val="317"/>
                          <w:jc w:val="center"/>
                        </w:trPr>
                        <w:tc>
                          <w:tcPr>
                            <w:tcW w:w="1440" w:type="dxa"/>
                            <w:tcMar>
                              <w:left w:w="58" w:type="dxa"/>
                              <w:right w:w="58" w:type="dxa"/>
                            </w:tcMar>
                            <w:vAlign w:val="center"/>
                          </w:tcPr>
                          <w:p w14:paraId="157B32E9" w14:textId="77777777" w:rsidR="0018610E" w:rsidRDefault="0018610E" w:rsidP="00230245">
                            <w:pPr>
                              <w:spacing w:line="240" w:lineRule="auto"/>
                              <w:ind w:firstLine="0"/>
                              <w:jc w:val="right"/>
                            </w:pPr>
                            <w:r w:rsidRPr="00715267">
                              <w:t>Babble</w:t>
                            </w:r>
                          </w:p>
                        </w:tc>
                        <w:tc>
                          <w:tcPr>
                            <w:tcW w:w="901" w:type="dxa"/>
                            <w:tcMar>
                              <w:left w:w="58" w:type="dxa"/>
                              <w:right w:w="58" w:type="dxa"/>
                            </w:tcMar>
                            <w:vAlign w:val="center"/>
                          </w:tcPr>
                          <w:p w14:paraId="325CD409" w14:textId="77777777" w:rsidR="0018610E" w:rsidRDefault="0018610E" w:rsidP="00230245">
                            <w:pPr>
                              <w:spacing w:line="240" w:lineRule="auto"/>
                              <w:ind w:firstLine="0"/>
                              <w:jc w:val="right"/>
                            </w:pPr>
                            <w:r w:rsidRPr="00272E2B">
                              <w:t>55.9</w:t>
                            </w:r>
                          </w:p>
                        </w:tc>
                        <w:tc>
                          <w:tcPr>
                            <w:tcW w:w="810" w:type="dxa"/>
                            <w:tcMar>
                              <w:left w:w="58" w:type="dxa"/>
                              <w:right w:w="58" w:type="dxa"/>
                            </w:tcMar>
                            <w:vAlign w:val="center"/>
                          </w:tcPr>
                          <w:p w14:paraId="2E3F2A5F" w14:textId="77777777" w:rsidR="0018610E" w:rsidRDefault="0018610E" w:rsidP="00230245">
                            <w:pPr>
                              <w:spacing w:line="240" w:lineRule="auto"/>
                              <w:ind w:firstLine="0"/>
                              <w:jc w:val="right"/>
                            </w:pPr>
                            <w:r w:rsidRPr="00550DD8">
                              <w:t>48.5</w:t>
                            </w:r>
                          </w:p>
                        </w:tc>
                        <w:tc>
                          <w:tcPr>
                            <w:tcW w:w="1170" w:type="dxa"/>
                            <w:tcMar>
                              <w:left w:w="58" w:type="dxa"/>
                              <w:right w:w="58" w:type="dxa"/>
                            </w:tcMar>
                            <w:vAlign w:val="center"/>
                          </w:tcPr>
                          <w:p w14:paraId="484954D4" w14:textId="77777777" w:rsidR="0018610E" w:rsidRDefault="0018610E" w:rsidP="00230245">
                            <w:pPr>
                              <w:spacing w:line="240" w:lineRule="auto"/>
                              <w:jc w:val="right"/>
                              <w:rPr>
                                <w:b/>
                                <w:kern w:val="28"/>
                                <w:sz w:val="48"/>
                                <w:szCs w:val="48"/>
                              </w:rPr>
                            </w:pPr>
                            <w:r w:rsidRPr="00071874">
                              <w:rPr>
                                <w:b/>
                              </w:rPr>
                              <w:t>13.2%</w:t>
                            </w:r>
                          </w:p>
                        </w:tc>
                      </w:tr>
                      <w:tr w:rsidR="00230245" w14:paraId="58B881C6" w14:textId="77777777" w:rsidTr="00230245">
                        <w:trPr>
                          <w:trHeight w:val="317"/>
                          <w:jc w:val="center"/>
                        </w:trPr>
                        <w:tc>
                          <w:tcPr>
                            <w:tcW w:w="1440" w:type="dxa"/>
                            <w:tcMar>
                              <w:left w:w="58" w:type="dxa"/>
                              <w:right w:w="58" w:type="dxa"/>
                            </w:tcMar>
                            <w:vAlign w:val="center"/>
                          </w:tcPr>
                          <w:p w14:paraId="2BDDECAE" w14:textId="77777777" w:rsidR="0018610E" w:rsidRDefault="0018610E" w:rsidP="00230245">
                            <w:pPr>
                              <w:spacing w:line="240" w:lineRule="auto"/>
                              <w:ind w:firstLine="0"/>
                              <w:jc w:val="right"/>
                            </w:pPr>
                            <w:r w:rsidRPr="00715267">
                              <w:t>Car</w:t>
                            </w:r>
                          </w:p>
                        </w:tc>
                        <w:tc>
                          <w:tcPr>
                            <w:tcW w:w="901" w:type="dxa"/>
                            <w:tcMar>
                              <w:left w:w="58" w:type="dxa"/>
                              <w:right w:w="58" w:type="dxa"/>
                            </w:tcMar>
                            <w:vAlign w:val="center"/>
                          </w:tcPr>
                          <w:p w14:paraId="7BCD8BD3" w14:textId="77777777" w:rsidR="0018610E" w:rsidRDefault="0018610E" w:rsidP="00230245">
                            <w:pPr>
                              <w:spacing w:line="240" w:lineRule="auto"/>
                              <w:ind w:firstLine="0"/>
                              <w:jc w:val="right"/>
                            </w:pPr>
                            <w:r w:rsidRPr="00272E2B">
                              <w:t>57.3</w:t>
                            </w:r>
                          </w:p>
                        </w:tc>
                        <w:tc>
                          <w:tcPr>
                            <w:tcW w:w="810" w:type="dxa"/>
                            <w:tcMar>
                              <w:left w:w="58" w:type="dxa"/>
                              <w:right w:w="58" w:type="dxa"/>
                            </w:tcMar>
                            <w:vAlign w:val="center"/>
                          </w:tcPr>
                          <w:p w14:paraId="177A1BD6" w14:textId="77777777" w:rsidR="0018610E" w:rsidRDefault="0018610E" w:rsidP="00230245">
                            <w:pPr>
                              <w:spacing w:line="240" w:lineRule="auto"/>
                              <w:ind w:firstLine="0"/>
                              <w:jc w:val="right"/>
                            </w:pPr>
                            <w:r w:rsidRPr="00550DD8">
                              <w:t>59.8</w:t>
                            </w:r>
                          </w:p>
                        </w:tc>
                        <w:tc>
                          <w:tcPr>
                            <w:tcW w:w="1170" w:type="dxa"/>
                            <w:tcMar>
                              <w:left w:w="58" w:type="dxa"/>
                              <w:right w:w="58" w:type="dxa"/>
                            </w:tcMar>
                            <w:vAlign w:val="center"/>
                          </w:tcPr>
                          <w:p w14:paraId="428A8FB9" w14:textId="77777777" w:rsidR="0018610E" w:rsidRDefault="0018610E" w:rsidP="00230245">
                            <w:pPr>
                              <w:spacing w:line="240" w:lineRule="auto"/>
                              <w:jc w:val="right"/>
                              <w:rPr>
                                <w:kern w:val="28"/>
                                <w:sz w:val="48"/>
                                <w:szCs w:val="48"/>
                              </w:rPr>
                            </w:pPr>
                            <w:r w:rsidRPr="00D805C5">
                              <w:t>-4.</w:t>
                            </w:r>
                            <w:r>
                              <w:t>4%</w:t>
                            </w:r>
                          </w:p>
                        </w:tc>
                      </w:tr>
                      <w:tr w:rsidR="00230245" w14:paraId="0C06D852" w14:textId="77777777" w:rsidTr="00230245">
                        <w:trPr>
                          <w:trHeight w:val="317"/>
                          <w:jc w:val="center"/>
                        </w:trPr>
                        <w:tc>
                          <w:tcPr>
                            <w:tcW w:w="1440" w:type="dxa"/>
                            <w:tcMar>
                              <w:left w:w="58" w:type="dxa"/>
                              <w:right w:w="58" w:type="dxa"/>
                            </w:tcMar>
                            <w:vAlign w:val="center"/>
                          </w:tcPr>
                          <w:p w14:paraId="39577367" w14:textId="77777777" w:rsidR="0018610E" w:rsidRDefault="0018610E" w:rsidP="00230245">
                            <w:pPr>
                              <w:spacing w:line="240" w:lineRule="auto"/>
                              <w:ind w:firstLine="0"/>
                              <w:jc w:val="right"/>
                            </w:pPr>
                            <w:r w:rsidRPr="00715267">
                              <w:t>Restaurant</w:t>
                            </w:r>
                          </w:p>
                        </w:tc>
                        <w:tc>
                          <w:tcPr>
                            <w:tcW w:w="901" w:type="dxa"/>
                            <w:tcMar>
                              <w:left w:w="58" w:type="dxa"/>
                              <w:right w:w="58" w:type="dxa"/>
                            </w:tcMar>
                            <w:vAlign w:val="center"/>
                          </w:tcPr>
                          <w:p w14:paraId="6AF31487" w14:textId="77777777" w:rsidR="0018610E" w:rsidRDefault="0018610E" w:rsidP="00230245">
                            <w:pPr>
                              <w:spacing w:line="240" w:lineRule="auto"/>
                              <w:ind w:firstLine="0"/>
                              <w:jc w:val="right"/>
                            </w:pPr>
                            <w:r w:rsidRPr="00272E2B">
                              <w:t>53.4</w:t>
                            </w:r>
                          </w:p>
                        </w:tc>
                        <w:tc>
                          <w:tcPr>
                            <w:tcW w:w="810" w:type="dxa"/>
                            <w:tcMar>
                              <w:left w:w="58" w:type="dxa"/>
                              <w:right w:w="58" w:type="dxa"/>
                            </w:tcMar>
                            <w:vAlign w:val="center"/>
                          </w:tcPr>
                          <w:p w14:paraId="0A675E48" w14:textId="77777777" w:rsidR="0018610E" w:rsidRDefault="0018610E" w:rsidP="00230245">
                            <w:pPr>
                              <w:spacing w:line="240" w:lineRule="auto"/>
                              <w:ind w:firstLine="0"/>
                              <w:jc w:val="right"/>
                            </w:pPr>
                            <w:r w:rsidRPr="00550DD8">
                              <w:t>50.6</w:t>
                            </w:r>
                          </w:p>
                        </w:tc>
                        <w:tc>
                          <w:tcPr>
                            <w:tcW w:w="1170" w:type="dxa"/>
                            <w:tcMar>
                              <w:left w:w="58" w:type="dxa"/>
                              <w:right w:w="58" w:type="dxa"/>
                            </w:tcMar>
                            <w:vAlign w:val="center"/>
                          </w:tcPr>
                          <w:p w14:paraId="3A989E8A" w14:textId="77777777" w:rsidR="0018610E" w:rsidRDefault="0018610E" w:rsidP="00230245">
                            <w:pPr>
                              <w:spacing w:line="240" w:lineRule="auto"/>
                              <w:jc w:val="right"/>
                              <w:rPr>
                                <w:kern w:val="28"/>
                                <w:sz w:val="48"/>
                                <w:szCs w:val="48"/>
                              </w:rPr>
                            </w:pPr>
                            <w:r w:rsidRPr="00D805C5">
                              <w:t>5.2%</w:t>
                            </w:r>
                          </w:p>
                        </w:tc>
                      </w:tr>
                      <w:tr w:rsidR="00230245" w14:paraId="53559890" w14:textId="77777777" w:rsidTr="00230245">
                        <w:trPr>
                          <w:trHeight w:val="317"/>
                          <w:jc w:val="center"/>
                        </w:trPr>
                        <w:tc>
                          <w:tcPr>
                            <w:tcW w:w="1440" w:type="dxa"/>
                            <w:tcMar>
                              <w:left w:w="58" w:type="dxa"/>
                              <w:right w:w="58" w:type="dxa"/>
                            </w:tcMar>
                            <w:vAlign w:val="center"/>
                          </w:tcPr>
                          <w:p w14:paraId="7DA58080" w14:textId="77777777" w:rsidR="0018610E" w:rsidRDefault="0018610E" w:rsidP="00230245">
                            <w:pPr>
                              <w:spacing w:line="240" w:lineRule="auto"/>
                              <w:ind w:firstLine="0"/>
                              <w:jc w:val="right"/>
                            </w:pPr>
                            <w:r w:rsidRPr="00715267">
                              <w:t>Street</w:t>
                            </w:r>
                          </w:p>
                        </w:tc>
                        <w:tc>
                          <w:tcPr>
                            <w:tcW w:w="901" w:type="dxa"/>
                            <w:tcMar>
                              <w:left w:w="58" w:type="dxa"/>
                              <w:right w:w="58" w:type="dxa"/>
                            </w:tcMar>
                            <w:vAlign w:val="center"/>
                          </w:tcPr>
                          <w:p w14:paraId="513FAFFA" w14:textId="77777777" w:rsidR="0018610E" w:rsidRDefault="0018610E" w:rsidP="00230245">
                            <w:pPr>
                              <w:spacing w:line="240" w:lineRule="auto"/>
                              <w:ind w:firstLine="0"/>
                              <w:jc w:val="right"/>
                            </w:pPr>
                            <w:r w:rsidRPr="00272E2B">
                              <w:t>61.5</w:t>
                            </w:r>
                          </w:p>
                        </w:tc>
                        <w:tc>
                          <w:tcPr>
                            <w:tcW w:w="810" w:type="dxa"/>
                            <w:tcMar>
                              <w:left w:w="58" w:type="dxa"/>
                              <w:right w:w="58" w:type="dxa"/>
                            </w:tcMar>
                            <w:vAlign w:val="center"/>
                          </w:tcPr>
                          <w:p w14:paraId="134EDEDE" w14:textId="77777777" w:rsidR="0018610E" w:rsidRDefault="0018610E" w:rsidP="00230245">
                            <w:pPr>
                              <w:spacing w:line="240" w:lineRule="auto"/>
                              <w:ind w:firstLine="0"/>
                              <w:jc w:val="right"/>
                            </w:pPr>
                            <w:r w:rsidRPr="00550DD8">
                              <w:t>59.4</w:t>
                            </w:r>
                          </w:p>
                        </w:tc>
                        <w:tc>
                          <w:tcPr>
                            <w:tcW w:w="1170" w:type="dxa"/>
                            <w:tcMar>
                              <w:left w:w="58" w:type="dxa"/>
                              <w:right w:w="58" w:type="dxa"/>
                            </w:tcMar>
                            <w:vAlign w:val="center"/>
                          </w:tcPr>
                          <w:p w14:paraId="53C8A458" w14:textId="77777777" w:rsidR="0018610E" w:rsidRDefault="0018610E" w:rsidP="00230245">
                            <w:pPr>
                              <w:spacing w:line="240" w:lineRule="auto"/>
                              <w:jc w:val="right"/>
                              <w:rPr>
                                <w:kern w:val="28"/>
                                <w:sz w:val="48"/>
                                <w:szCs w:val="48"/>
                              </w:rPr>
                            </w:pPr>
                            <w:r w:rsidRPr="00D805C5">
                              <w:t>3.4</w:t>
                            </w:r>
                            <w:r>
                              <w:t>%</w:t>
                            </w:r>
                          </w:p>
                        </w:tc>
                      </w:tr>
                      <w:tr w:rsidR="00230245" w14:paraId="693EC630" w14:textId="77777777" w:rsidTr="00230245">
                        <w:trPr>
                          <w:trHeight w:val="317"/>
                          <w:jc w:val="center"/>
                        </w:trPr>
                        <w:tc>
                          <w:tcPr>
                            <w:tcW w:w="1440" w:type="dxa"/>
                            <w:tcMar>
                              <w:left w:w="58" w:type="dxa"/>
                              <w:right w:w="58" w:type="dxa"/>
                            </w:tcMar>
                            <w:vAlign w:val="center"/>
                          </w:tcPr>
                          <w:p w14:paraId="15CAA8ED" w14:textId="77777777" w:rsidR="0018610E" w:rsidRDefault="0018610E" w:rsidP="00230245">
                            <w:pPr>
                              <w:spacing w:line="240" w:lineRule="auto"/>
                              <w:ind w:firstLine="0"/>
                              <w:jc w:val="right"/>
                            </w:pPr>
                            <w:r w:rsidRPr="00715267">
                              <w:t>Train</w:t>
                            </w:r>
                          </w:p>
                        </w:tc>
                        <w:tc>
                          <w:tcPr>
                            <w:tcW w:w="901" w:type="dxa"/>
                            <w:tcMar>
                              <w:left w:w="58" w:type="dxa"/>
                              <w:right w:w="58" w:type="dxa"/>
                            </w:tcMar>
                            <w:vAlign w:val="center"/>
                          </w:tcPr>
                          <w:p w14:paraId="1ABF530F" w14:textId="77777777" w:rsidR="0018610E" w:rsidRDefault="0018610E" w:rsidP="00230245">
                            <w:pPr>
                              <w:spacing w:line="240" w:lineRule="auto"/>
                              <w:ind w:firstLine="0"/>
                              <w:jc w:val="right"/>
                            </w:pPr>
                            <w:r w:rsidRPr="00272E2B">
                              <w:t>66.1</w:t>
                            </w:r>
                          </w:p>
                        </w:tc>
                        <w:tc>
                          <w:tcPr>
                            <w:tcW w:w="810" w:type="dxa"/>
                            <w:tcMar>
                              <w:left w:w="58" w:type="dxa"/>
                              <w:right w:w="58" w:type="dxa"/>
                            </w:tcMar>
                            <w:vAlign w:val="center"/>
                          </w:tcPr>
                          <w:p w14:paraId="38E21A73" w14:textId="77777777" w:rsidR="0018610E" w:rsidRDefault="0018610E" w:rsidP="00230245">
                            <w:pPr>
                              <w:spacing w:line="240" w:lineRule="auto"/>
                              <w:ind w:firstLine="0"/>
                              <w:jc w:val="right"/>
                            </w:pPr>
                            <w:r w:rsidRPr="00550DD8">
                              <w:t>63.4</w:t>
                            </w:r>
                          </w:p>
                        </w:tc>
                        <w:tc>
                          <w:tcPr>
                            <w:tcW w:w="1170" w:type="dxa"/>
                            <w:tcMar>
                              <w:left w:w="58" w:type="dxa"/>
                              <w:right w:w="58" w:type="dxa"/>
                            </w:tcMar>
                            <w:vAlign w:val="center"/>
                          </w:tcPr>
                          <w:p w14:paraId="551D89DD" w14:textId="77777777" w:rsidR="0018610E" w:rsidRDefault="0018610E" w:rsidP="00230245">
                            <w:pPr>
                              <w:spacing w:line="240" w:lineRule="auto"/>
                              <w:jc w:val="right"/>
                              <w:rPr>
                                <w:kern w:val="28"/>
                                <w:sz w:val="48"/>
                                <w:szCs w:val="48"/>
                              </w:rPr>
                            </w:pPr>
                            <w:r w:rsidRPr="00D805C5">
                              <w:t>4.</w:t>
                            </w:r>
                            <w:r>
                              <w:t>1</w:t>
                            </w:r>
                            <w:r w:rsidRPr="00D805C5">
                              <w:t>%</w:t>
                            </w:r>
                          </w:p>
                        </w:tc>
                      </w:tr>
                    </w:tbl>
                    <w:p w14:paraId="284616A6" w14:textId="77777777" w:rsidR="0018610E" w:rsidRDefault="0018610E" w:rsidP="00230245">
                      <w:pPr>
                        <w:pStyle w:val="Caption"/>
                        <w:spacing w:before="120"/>
                      </w:pPr>
                      <w:bookmarkStart w:id="14" w:name="_Ref277020206"/>
                      <w:bookmarkStart w:id="15" w:name="_Ref221262565"/>
                      <w:proofErr w:type="gramStart"/>
                      <w:r w:rsidRPr="004E6143">
                        <w:t xml:space="preserve">Table </w:t>
                      </w:r>
                      <w:fldSimple w:instr=" SEQ Table \* ARABIC ">
                        <w:r>
                          <w:rPr>
                            <w:noProof/>
                          </w:rPr>
                          <w:t>1</w:t>
                        </w:r>
                      </w:fldSimple>
                      <w:bookmarkEnd w:id="14"/>
                      <w:r w:rsidR="00230245">
                        <w:t>.</w:t>
                      </w:r>
                      <w:proofErr w:type="gramEnd"/>
                      <w:r w:rsidR="00230245">
                        <w:t xml:space="preserve"> Experimental results for the hybrid HMM/LDM system are compared to a conventional HMM system. Substantial improvements were obtained on the clean and babble noise conditions.</w:t>
                      </w:r>
                      <w:bookmarkEnd w:id="15"/>
                    </w:p>
                  </w:txbxContent>
                </v:textbox>
                <w10:anchorlock/>
              </v:shape>
            </w:pict>
          </mc:Fallback>
        </mc:AlternateContent>
      </w:r>
    </w:p>
    <w:p w14:paraId="346ED131" w14:textId="77777777" w:rsidR="006B37D3" w:rsidRDefault="006B37D3" w:rsidP="00F50BF9">
      <w:pPr>
        <w:pStyle w:val="Heading1"/>
        <w:numPr>
          <w:ilvl w:val="0"/>
          <w:numId w:val="0"/>
        </w:numPr>
        <w:jc w:val="both"/>
      </w:pPr>
    </w:p>
    <w:p w14:paraId="1A5C1F2B" w14:textId="77777777" w:rsidR="006B37D3" w:rsidRDefault="006B37D3" w:rsidP="006B37D3">
      <w:pPr>
        <w:pStyle w:val="ReferenceHead"/>
        <w:keepNext w:val="0"/>
        <w:widowControl w:val="0"/>
        <w:jc w:val="left"/>
      </w:pPr>
    </w:p>
    <w:p w14:paraId="5B246A58" w14:textId="77777777" w:rsidR="006B37D3" w:rsidRDefault="006B37D3" w:rsidP="006B37D3">
      <w:pPr>
        <w:pStyle w:val="ReferenceHead"/>
        <w:keepNext w:val="0"/>
        <w:widowControl w:val="0"/>
        <w:jc w:val="left"/>
      </w:pPr>
    </w:p>
    <w:p w14:paraId="1F1094E0" w14:textId="77777777" w:rsidR="00D00163" w:rsidRDefault="00D00163" w:rsidP="00824BBA">
      <w:pPr>
        <w:pStyle w:val="ReferenceHead"/>
        <w:keepNext w:val="0"/>
        <w:widowControl w:val="0"/>
        <w:autoSpaceDE/>
        <w:autoSpaceDN/>
        <w:spacing w:line="240" w:lineRule="auto"/>
        <w:jc w:val="left"/>
        <w:outlineLvl w:val="9"/>
      </w:pPr>
    </w:p>
    <w:sectPr w:rsidR="00D00163" w:rsidSect="006C24DF">
      <w:headerReference w:type="default" r:id="rId59"/>
      <w:footerReference w:type="even" r:id="rId60"/>
      <w:footerReference w:type="default" r:id="rId61"/>
      <w:pgSz w:w="12240" w:h="15840" w:code="1"/>
      <w:pgMar w:top="1440" w:right="1440" w:bottom="1440" w:left="1440" w:header="576" w:footer="0" w:gutter="0"/>
      <w:pgNumType w:start="1"/>
      <w:cols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2CFF6" w14:textId="77777777" w:rsidR="00CC2865" w:rsidRDefault="00CC2865">
      <w:r>
        <w:separator/>
      </w:r>
    </w:p>
  </w:endnote>
  <w:endnote w:type="continuationSeparator" w:id="0">
    <w:p w14:paraId="1E4D3C05" w14:textId="77777777" w:rsidR="00CC2865" w:rsidRDefault="00CC28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Tahoma">
    <w:panose1 w:val="020B0604030504040204"/>
    <w:charset w:val="00"/>
    <w:family w:val="auto"/>
    <w:pitch w:val="variable"/>
    <w:sig w:usb0="E1002AFF" w:usb1="C000605B" w:usb2="00000029" w:usb3="00000000" w:csb0="000101FF" w:csb1="00000000"/>
  </w:font>
  <w:font w:name="Baskerville">
    <w:panose1 w:val="02020502070401020303"/>
    <w:charset w:val="00"/>
    <w:family w:val="auto"/>
    <w:pitch w:val="variable"/>
    <w:sig w:usb0="80000063" w:usb1="00000000" w:usb2="00000000" w:usb3="00000000" w:csb0="000001FB" w:csb1="00000000"/>
  </w:font>
  <w:font w:name="SimSun">
    <w:altName w:val="Tahoma"/>
    <w:panose1 w:val="00000000000000000000"/>
    <w:charset w:val="00"/>
    <w:family w:val="roman"/>
    <w:notTrueType/>
    <w:pitch w:val="default"/>
  </w:font>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FE5DEE" w14:textId="77777777" w:rsidR="00FE364A" w:rsidRDefault="00FE364A" w:rsidP="00F025F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30BDA">
      <w:rPr>
        <w:rStyle w:val="PageNumber"/>
        <w:noProof/>
      </w:rPr>
      <w:t>5</w:t>
    </w:r>
    <w:r>
      <w:rPr>
        <w:rStyle w:val="PageNumber"/>
      </w:rPr>
      <w:fldChar w:fldCharType="end"/>
    </w:r>
  </w:p>
  <w:p w14:paraId="356635A0" w14:textId="77777777" w:rsidR="00FE364A" w:rsidRDefault="00FE364A" w:rsidP="00F7153D">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C161E1" w14:textId="77777777" w:rsidR="00FE364A" w:rsidRDefault="00FE364A" w:rsidP="00F7153D">
    <w:pPr>
      <w:pStyle w:val="Footer"/>
      <w:ind w:right="360"/>
    </w:pPr>
    <w:r>
      <w:rPr>
        <w:rStyle w:val="PageNumber"/>
      </w:rPr>
      <w:tab/>
    </w:r>
    <w:r w:rsidRPr="00F7153D">
      <w:rPr>
        <w:rStyle w:val="PageNumber"/>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DBE11B" w14:textId="77777777" w:rsidR="00CC2865" w:rsidRDefault="00CC2865"/>
  </w:footnote>
  <w:footnote w:type="continuationSeparator" w:id="0">
    <w:p w14:paraId="224F3D3C" w14:textId="77777777" w:rsidR="00CC2865" w:rsidRDefault="00CC286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4CC043" w14:textId="77777777" w:rsidR="00FE364A" w:rsidRPr="006A69E8" w:rsidRDefault="00FE364A" w:rsidP="006A69E8">
    <w:pPr>
      <w:pStyle w:val="Footer"/>
      <w:tabs>
        <w:tab w:val="clear" w:pos="4320"/>
        <w:tab w:val="clear" w:pos="8640"/>
        <w:tab w:val="right" w:pos="9360"/>
      </w:tabs>
      <w:ind w:firstLine="0"/>
      <w:rPr>
        <w:sz w:val="20"/>
        <w:szCs w:val="20"/>
      </w:rPr>
    </w:pPr>
    <w:r w:rsidRPr="006A69E8">
      <w:rPr>
        <w:sz w:val="20"/>
        <w:szCs w:val="20"/>
      </w:rPr>
      <w:t>International Journal of Speech Technology</w:t>
    </w:r>
    <w:r>
      <w:tab/>
    </w:r>
    <w:r w:rsidRPr="006A69E8">
      <w:rPr>
        <w:rStyle w:val="PageNumber"/>
        <w:sz w:val="20"/>
        <w:szCs w:val="20"/>
      </w:rPr>
      <w:fldChar w:fldCharType="begin"/>
    </w:r>
    <w:r w:rsidRPr="006A69E8">
      <w:rPr>
        <w:rStyle w:val="PageNumber"/>
        <w:sz w:val="20"/>
        <w:szCs w:val="20"/>
      </w:rPr>
      <w:instrText xml:space="preserve"> PAGE </w:instrText>
    </w:r>
    <w:r w:rsidRPr="006A69E8">
      <w:rPr>
        <w:rStyle w:val="PageNumber"/>
        <w:sz w:val="20"/>
        <w:szCs w:val="20"/>
      </w:rPr>
      <w:fldChar w:fldCharType="separate"/>
    </w:r>
    <w:r w:rsidR="00227B50">
      <w:rPr>
        <w:rStyle w:val="PageNumber"/>
        <w:noProof/>
        <w:sz w:val="20"/>
        <w:szCs w:val="20"/>
      </w:rPr>
      <w:t>1</w:t>
    </w:r>
    <w:r w:rsidRPr="006A69E8">
      <w:rPr>
        <w:rStyle w:val="PageNumber"/>
        <w:sz w:val="20"/>
        <w:szCs w:val="20"/>
      </w:rPr>
      <w:fldChar w:fldCharType="end"/>
    </w:r>
    <w:r w:rsidRPr="006A69E8">
      <w:rPr>
        <w:rStyle w:val="PageNumber"/>
        <w:sz w:val="20"/>
        <w:szCs w:val="20"/>
      </w:rPr>
      <w:t xml:space="preserve"> </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0E254D35"/>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108D2782"/>
    <w:multiLevelType w:val="hybridMultilevel"/>
    <w:tmpl w:val="9D0C585E"/>
    <w:lvl w:ilvl="0" w:tplc="37AC09E6">
      <w:start w:val="1"/>
      <w:numFmt w:val="decimal"/>
      <w:lvlText w:val="[%1]"/>
      <w:lvlJc w:val="righ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DB4213"/>
    <w:multiLevelType w:val="hybridMultilevel"/>
    <w:tmpl w:val="F1B40CE2"/>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3223B8"/>
    <w:multiLevelType w:val="hybridMultilevel"/>
    <w:tmpl w:val="10AC1852"/>
    <w:lvl w:ilvl="0" w:tplc="C90EC1B2">
      <w:start w:val="1"/>
      <w:numFmt w:val="decimal"/>
      <w:pStyle w:val="StyleReference8pt"/>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09C06FC"/>
    <w:multiLevelType w:val="hybridMultilevel"/>
    <w:tmpl w:val="FA7282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40720B91"/>
    <w:multiLevelType w:val="hybridMultilevel"/>
    <w:tmpl w:val="053AFB2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85F2A36"/>
    <w:multiLevelType w:val="multilevel"/>
    <w:tmpl w:val="CA386200"/>
    <w:lvl w:ilvl="0">
      <w:start w:val="1"/>
      <w:numFmt w:val="decimal"/>
      <w:suff w:val="nothing"/>
      <w:lvlText w:val="(%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55281824"/>
    <w:multiLevelType w:val="hybridMultilevel"/>
    <w:tmpl w:val="7892E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20F0B1E"/>
    <w:multiLevelType w:val="singleLevel"/>
    <w:tmpl w:val="5BF2D506"/>
    <w:name w:val="AIP Tables"/>
    <w:lvl w:ilvl="0">
      <w:start w:val="1"/>
      <w:numFmt w:val="decimal"/>
      <w:lvlText w:val="%1"/>
      <w:lvlJc w:val="left"/>
      <w:pPr>
        <w:tabs>
          <w:tab w:val="num" w:pos="3240"/>
        </w:tabs>
        <w:ind w:left="3240" w:hanging="360"/>
      </w:pPr>
    </w:lvl>
  </w:abstractNum>
  <w:abstractNum w:abstractNumId="11">
    <w:nsid w:val="744018F4"/>
    <w:multiLevelType w:val="hybridMultilevel"/>
    <w:tmpl w:val="FEE8B0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6"/>
  </w:num>
  <w:num w:numId="3">
    <w:abstractNumId w:val="3"/>
  </w:num>
  <w:num w:numId="4">
    <w:abstractNumId w:val="0"/>
  </w:num>
  <w:num w:numId="5">
    <w:abstractNumId w:val="4"/>
  </w:num>
  <w:num w:numId="6">
    <w:abstractNumId w:val="1"/>
  </w:num>
  <w:num w:numId="7">
    <w:abstractNumId w:val="8"/>
  </w:num>
  <w:num w:numId="8">
    <w:abstractNumId w:val="2"/>
  </w:num>
  <w:num w:numId="9">
    <w:abstractNumId w:val="7"/>
  </w:num>
  <w:num w:numId="10">
    <w:abstractNumId w:val="0"/>
  </w:num>
  <w:num w:numId="11">
    <w:abstractNumId w:val="0"/>
  </w:num>
  <w:num w:numId="12">
    <w:abstractNumId w:val="10"/>
  </w:num>
  <w:num w:numId="13">
    <w:abstractNumId w:val="11"/>
  </w:num>
  <w:num w:numId="14">
    <w:abstractNumId w:val="5"/>
  </w:num>
  <w:num w:numId="15">
    <w:abstractNumId w:val="9"/>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50" style="mso-position-vertical-relative:page;mso-height-percent:200;mso-width-relative:margin;mso-height-relative:margin" fillcolor="white" stroke="f">
      <v:fill color="white"/>
      <v:stroke on="f"/>
      <v:textbox style="mso-fit-shape-to-text:t"/>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35A7"/>
    <w:rsid w:val="00004FA3"/>
    <w:rsid w:val="00005E50"/>
    <w:rsid w:val="0000703B"/>
    <w:rsid w:val="0001580B"/>
    <w:rsid w:val="00016743"/>
    <w:rsid w:val="00016A11"/>
    <w:rsid w:val="00022CA3"/>
    <w:rsid w:val="00030BDA"/>
    <w:rsid w:val="00035B9B"/>
    <w:rsid w:val="00037476"/>
    <w:rsid w:val="000406AD"/>
    <w:rsid w:val="0004401F"/>
    <w:rsid w:val="000471BD"/>
    <w:rsid w:val="00051A80"/>
    <w:rsid w:val="0005360E"/>
    <w:rsid w:val="00055C3A"/>
    <w:rsid w:val="00073FD0"/>
    <w:rsid w:val="00086661"/>
    <w:rsid w:val="00087CFF"/>
    <w:rsid w:val="000A1FBB"/>
    <w:rsid w:val="000B2015"/>
    <w:rsid w:val="000B5EAD"/>
    <w:rsid w:val="000B6A47"/>
    <w:rsid w:val="000C0592"/>
    <w:rsid w:val="000C1617"/>
    <w:rsid w:val="000C5076"/>
    <w:rsid w:val="000D4AAC"/>
    <w:rsid w:val="000E04B5"/>
    <w:rsid w:val="000E63F2"/>
    <w:rsid w:val="000F18B5"/>
    <w:rsid w:val="000F50D0"/>
    <w:rsid w:val="000F5427"/>
    <w:rsid w:val="000F58A6"/>
    <w:rsid w:val="00113B0C"/>
    <w:rsid w:val="00114AFA"/>
    <w:rsid w:val="00121651"/>
    <w:rsid w:val="00125216"/>
    <w:rsid w:val="001301F2"/>
    <w:rsid w:val="00134909"/>
    <w:rsid w:val="001367E3"/>
    <w:rsid w:val="00142570"/>
    <w:rsid w:val="00144390"/>
    <w:rsid w:val="00144E72"/>
    <w:rsid w:val="00146C13"/>
    <w:rsid w:val="00150894"/>
    <w:rsid w:val="00155FF4"/>
    <w:rsid w:val="001625C0"/>
    <w:rsid w:val="00172F46"/>
    <w:rsid w:val="0018345A"/>
    <w:rsid w:val="0018610E"/>
    <w:rsid w:val="001873B1"/>
    <w:rsid w:val="00187694"/>
    <w:rsid w:val="00192576"/>
    <w:rsid w:val="00193F3A"/>
    <w:rsid w:val="00194E56"/>
    <w:rsid w:val="001972BD"/>
    <w:rsid w:val="001B0547"/>
    <w:rsid w:val="001B1FC5"/>
    <w:rsid w:val="001B6831"/>
    <w:rsid w:val="001C2F3F"/>
    <w:rsid w:val="001C601E"/>
    <w:rsid w:val="001D03B5"/>
    <w:rsid w:val="001D6462"/>
    <w:rsid w:val="001F7736"/>
    <w:rsid w:val="00204EB8"/>
    <w:rsid w:val="00212140"/>
    <w:rsid w:val="0021221D"/>
    <w:rsid w:val="00213083"/>
    <w:rsid w:val="002164F9"/>
    <w:rsid w:val="00216626"/>
    <w:rsid w:val="0022568B"/>
    <w:rsid w:val="00227293"/>
    <w:rsid w:val="002273B3"/>
    <w:rsid w:val="00227B50"/>
    <w:rsid w:val="00230245"/>
    <w:rsid w:val="0023230D"/>
    <w:rsid w:val="00232C06"/>
    <w:rsid w:val="00233A4F"/>
    <w:rsid w:val="0023532C"/>
    <w:rsid w:val="002357E0"/>
    <w:rsid w:val="00235808"/>
    <w:rsid w:val="0023635A"/>
    <w:rsid w:val="002434A1"/>
    <w:rsid w:val="00244396"/>
    <w:rsid w:val="002546AE"/>
    <w:rsid w:val="002631A0"/>
    <w:rsid w:val="002647DB"/>
    <w:rsid w:val="002735A6"/>
    <w:rsid w:val="0028168A"/>
    <w:rsid w:val="00281B99"/>
    <w:rsid w:val="00295694"/>
    <w:rsid w:val="002A02AE"/>
    <w:rsid w:val="002A2055"/>
    <w:rsid w:val="002A278E"/>
    <w:rsid w:val="002A71D7"/>
    <w:rsid w:val="002C0F44"/>
    <w:rsid w:val="002D3345"/>
    <w:rsid w:val="002D36BF"/>
    <w:rsid w:val="002D523D"/>
    <w:rsid w:val="002E08C5"/>
    <w:rsid w:val="002E50B3"/>
    <w:rsid w:val="002F2586"/>
    <w:rsid w:val="002F4A7F"/>
    <w:rsid w:val="00304B3C"/>
    <w:rsid w:val="003145A4"/>
    <w:rsid w:val="00315762"/>
    <w:rsid w:val="0031786C"/>
    <w:rsid w:val="003214CC"/>
    <w:rsid w:val="0032680C"/>
    <w:rsid w:val="00326EB5"/>
    <w:rsid w:val="00327002"/>
    <w:rsid w:val="0033239F"/>
    <w:rsid w:val="00332835"/>
    <w:rsid w:val="003370AF"/>
    <w:rsid w:val="00337793"/>
    <w:rsid w:val="00340BBE"/>
    <w:rsid w:val="003425B4"/>
    <w:rsid w:val="00350B0D"/>
    <w:rsid w:val="00350B5E"/>
    <w:rsid w:val="0035385A"/>
    <w:rsid w:val="00356B0F"/>
    <w:rsid w:val="00360269"/>
    <w:rsid w:val="003607BE"/>
    <w:rsid w:val="00360E7C"/>
    <w:rsid w:val="00362F58"/>
    <w:rsid w:val="0037291D"/>
    <w:rsid w:val="003740F8"/>
    <w:rsid w:val="00375CD9"/>
    <w:rsid w:val="00375D81"/>
    <w:rsid w:val="00381FC8"/>
    <w:rsid w:val="00394701"/>
    <w:rsid w:val="00397A83"/>
    <w:rsid w:val="003A1458"/>
    <w:rsid w:val="003A670C"/>
    <w:rsid w:val="003C5769"/>
    <w:rsid w:val="0040263A"/>
    <w:rsid w:val="00415189"/>
    <w:rsid w:val="00416FB2"/>
    <w:rsid w:val="00417911"/>
    <w:rsid w:val="004201A8"/>
    <w:rsid w:val="0043144F"/>
    <w:rsid w:val="00431BFA"/>
    <w:rsid w:val="0043496D"/>
    <w:rsid w:val="00434E0A"/>
    <w:rsid w:val="00435006"/>
    <w:rsid w:val="004472C8"/>
    <w:rsid w:val="00452EBA"/>
    <w:rsid w:val="00453943"/>
    <w:rsid w:val="00455691"/>
    <w:rsid w:val="004601AE"/>
    <w:rsid w:val="004631BC"/>
    <w:rsid w:val="0046321B"/>
    <w:rsid w:val="00463840"/>
    <w:rsid w:val="00467A87"/>
    <w:rsid w:val="00482B9C"/>
    <w:rsid w:val="00484B25"/>
    <w:rsid w:val="00485740"/>
    <w:rsid w:val="00491EE8"/>
    <w:rsid w:val="0049565C"/>
    <w:rsid w:val="004A126D"/>
    <w:rsid w:val="004B125B"/>
    <w:rsid w:val="004B1F6C"/>
    <w:rsid w:val="004B65AF"/>
    <w:rsid w:val="004C1891"/>
    <w:rsid w:val="004C1E16"/>
    <w:rsid w:val="004C2F3F"/>
    <w:rsid w:val="004C4A14"/>
    <w:rsid w:val="004C50B5"/>
    <w:rsid w:val="004C5A17"/>
    <w:rsid w:val="004D6720"/>
    <w:rsid w:val="004D6B14"/>
    <w:rsid w:val="004E6D19"/>
    <w:rsid w:val="004E7CA5"/>
    <w:rsid w:val="004F2658"/>
    <w:rsid w:val="005037C0"/>
    <w:rsid w:val="00503A67"/>
    <w:rsid w:val="00504F58"/>
    <w:rsid w:val="005052CC"/>
    <w:rsid w:val="0051209E"/>
    <w:rsid w:val="0051587D"/>
    <w:rsid w:val="0051630A"/>
    <w:rsid w:val="00520867"/>
    <w:rsid w:val="00525F06"/>
    <w:rsid w:val="005267D6"/>
    <w:rsid w:val="00534F9C"/>
    <w:rsid w:val="00541CDC"/>
    <w:rsid w:val="00554DD2"/>
    <w:rsid w:val="00556388"/>
    <w:rsid w:val="00557A8B"/>
    <w:rsid w:val="00580183"/>
    <w:rsid w:val="00580B98"/>
    <w:rsid w:val="00592BCD"/>
    <w:rsid w:val="005A2A15"/>
    <w:rsid w:val="005A734D"/>
    <w:rsid w:val="005B009E"/>
    <w:rsid w:val="005B0B04"/>
    <w:rsid w:val="005B1BB8"/>
    <w:rsid w:val="005B25CF"/>
    <w:rsid w:val="005D2D8C"/>
    <w:rsid w:val="005D5BB4"/>
    <w:rsid w:val="005E29C3"/>
    <w:rsid w:val="005E6A30"/>
    <w:rsid w:val="005E719F"/>
    <w:rsid w:val="005E7D39"/>
    <w:rsid w:val="00602126"/>
    <w:rsid w:val="006026F9"/>
    <w:rsid w:val="00610462"/>
    <w:rsid w:val="006145E8"/>
    <w:rsid w:val="00615455"/>
    <w:rsid w:val="00622ED0"/>
    <w:rsid w:val="00625E96"/>
    <w:rsid w:val="0064100B"/>
    <w:rsid w:val="006458D6"/>
    <w:rsid w:val="00646602"/>
    <w:rsid w:val="00651BED"/>
    <w:rsid w:val="00652443"/>
    <w:rsid w:val="00654765"/>
    <w:rsid w:val="00654820"/>
    <w:rsid w:val="0065618F"/>
    <w:rsid w:val="006577C6"/>
    <w:rsid w:val="00660A45"/>
    <w:rsid w:val="00673C24"/>
    <w:rsid w:val="0068356D"/>
    <w:rsid w:val="006838F9"/>
    <w:rsid w:val="0069569D"/>
    <w:rsid w:val="00695B3A"/>
    <w:rsid w:val="006A601E"/>
    <w:rsid w:val="006A69E8"/>
    <w:rsid w:val="006A6E6C"/>
    <w:rsid w:val="006B37D3"/>
    <w:rsid w:val="006C24DF"/>
    <w:rsid w:val="006C5829"/>
    <w:rsid w:val="006D39FE"/>
    <w:rsid w:val="006E598C"/>
    <w:rsid w:val="006F781A"/>
    <w:rsid w:val="00705CDB"/>
    <w:rsid w:val="00724596"/>
    <w:rsid w:val="00724E98"/>
    <w:rsid w:val="007257EC"/>
    <w:rsid w:val="00725FEF"/>
    <w:rsid w:val="007348C6"/>
    <w:rsid w:val="007353EC"/>
    <w:rsid w:val="00742F48"/>
    <w:rsid w:val="00743159"/>
    <w:rsid w:val="00747099"/>
    <w:rsid w:val="00752CF9"/>
    <w:rsid w:val="00762D73"/>
    <w:rsid w:val="00763F2E"/>
    <w:rsid w:val="007661B9"/>
    <w:rsid w:val="007728D4"/>
    <w:rsid w:val="00783693"/>
    <w:rsid w:val="00790B5D"/>
    <w:rsid w:val="00795C44"/>
    <w:rsid w:val="00795D43"/>
    <w:rsid w:val="007A1537"/>
    <w:rsid w:val="007A55A7"/>
    <w:rsid w:val="007A582C"/>
    <w:rsid w:val="007B3EE6"/>
    <w:rsid w:val="007B4D88"/>
    <w:rsid w:val="007B51D6"/>
    <w:rsid w:val="007B648E"/>
    <w:rsid w:val="007C059C"/>
    <w:rsid w:val="007C4336"/>
    <w:rsid w:val="007D1669"/>
    <w:rsid w:val="007D6EB2"/>
    <w:rsid w:val="007E55B8"/>
    <w:rsid w:val="007E5DF7"/>
    <w:rsid w:val="007E6DF9"/>
    <w:rsid w:val="007F4502"/>
    <w:rsid w:val="007F45A8"/>
    <w:rsid w:val="007F6AEF"/>
    <w:rsid w:val="007F6E0B"/>
    <w:rsid w:val="008056B4"/>
    <w:rsid w:val="00810590"/>
    <w:rsid w:val="008116D8"/>
    <w:rsid w:val="00815E3E"/>
    <w:rsid w:val="00824BBA"/>
    <w:rsid w:val="00825974"/>
    <w:rsid w:val="008271D5"/>
    <w:rsid w:val="0083470D"/>
    <w:rsid w:val="008364B9"/>
    <w:rsid w:val="008423B5"/>
    <w:rsid w:val="008435C1"/>
    <w:rsid w:val="008528CA"/>
    <w:rsid w:val="00853D10"/>
    <w:rsid w:val="00856175"/>
    <w:rsid w:val="008573AC"/>
    <w:rsid w:val="00857515"/>
    <w:rsid w:val="0086143A"/>
    <w:rsid w:val="0087792E"/>
    <w:rsid w:val="00884C83"/>
    <w:rsid w:val="008904CC"/>
    <w:rsid w:val="0089320C"/>
    <w:rsid w:val="0089776D"/>
    <w:rsid w:val="008A3C6F"/>
    <w:rsid w:val="008A53F3"/>
    <w:rsid w:val="008A6094"/>
    <w:rsid w:val="008A7DED"/>
    <w:rsid w:val="008B0FFD"/>
    <w:rsid w:val="008B223A"/>
    <w:rsid w:val="008B2553"/>
    <w:rsid w:val="008B3E68"/>
    <w:rsid w:val="008B68D1"/>
    <w:rsid w:val="008B68DF"/>
    <w:rsid w:val="008D4023"/>
    <w:rsid w:val="008E6835"/>
    <w:rsid w:val="008F5384"/>
    <w:rsid w:val="008F5D31"/>
    <w:rsid w:val="009056D9"/>
    <w:rsid w:val="0091035B"/>
    <w:rsid w:val="00911E4A"/>
    <w:rsid w:val="00923DBF"/>
    <w:rsid w:val="00925702"/>
    <w:rsid w:val="00926B46"/>
    <w:rsid w:val="00943945"/>
    <w:rsid w:val="00944DB4"/>
    <w:rsid w:val="0098007B"/>
    <w:rsid w:val="009835AA"/>
    <w:rsid w:val="00990538"/>
    <w:rsid w:val="009953CD"/>
    <w:rsid w:val="009A0F75"/>
    <w:rsid w:val="009A5337"/>
    <w:rsid w:val="009B50F9"/>
    <w:rsid w:val="009C004A"/>
    <w:rsid w:val="009C5A35"/>
    <w:rsid w:val="009E295D"/>
    <w:rsid w:val="009E7726"/>
    <w:rsid w:val="009F09CB"/>
    <w:rsid w:val="009F1182"/>
    <w:rsid w:val="009F7DD0"/>
    <w:rsid w:val="00A0094A"/>
    <w:rsid w:val="00A0283E"/>
    <w:rsid w:val="00A17946"/>
    <w:rsid w:val="00A27A43"/>
    <w:rsid w:val="00A30DF6"/>
    <w:rsid w:val="00A30F8C"/>
    <w:rsid w:val="00A40FD5"/>
    <w:rsid w:val="00A47F04"/>
    <w:rsid w:val="00A53F7B"/>
    <w:rsid w:val="00A54E4A"/>
    <w:rsid w:val="00A622A1"/>
    <w:rsid w:val="00A669C4"/>
    <w:rsid w:val="00A85578"/>
    <w:rsid w:val="00AA0990"/>
    <w:rsid w:val="00AA3DFC"/>
    <w:rsid w:val="00AB0BD5"/>
    <w:rsid w:val="00AB112F"/>
    <w:rsid w:val="00AB1A90"/>
    <w:rsid w:val="00AC1E78"/>
    <w:rsid w:val="00AC47FA"/>
    <w:rsid w:val="00AC6586"/>
    <w:rsid w:val="00AD02BB"/>
    <w:rsid w:val="00AD4DC7"/>
    <w:rsid w:val="00AD69CA"/>
    <w:rsid w:val="00AD6BD1"/>
    <w:rsid w:val="00AE59E5"/>
    <w:rsid w:val="00AE5A39"/>
    <w:rsid w:val="00AF3C7C"/>
    <w:rsid w:val="00AF56F5"/>
    <w:rsid w:val="00AF69E9"/>
    <w:rsid w:val="00B064C2"/>
    <w:rsid w:val="00B1139E"/>
    <w:rsid w:val="00B1398B"/>
    <w:rsid w:val="00B23E88"/>
    <w:rsid w:val="00B30018"/>
    <w:rsid w:val="00B30B7A"/>
    <w:rsid w:val="00B36028"/>
    <w:rsid w:val="00B47959"/>
    <w:rsid w:val="00B60217"/>
    <w:rsid w:val="00B635CC"/>
    <w:rsid w:val="00B64542"/>
    <w:rsid w:val="00B67F96"/>
    <w:rsid w:val="00B71581"/>
    <w:rsid w:val="00B727A7"/>
    <w:rsid w:val="00B738EA"/>
    <w:rsid w:val="00B82EF3"/>
    <w:rsid w:val="00B8368C"/>
    <w:rsid w:val="00B83CEA"/>
    <w:rsid w:val="00B84167"/>
    <w:rsid w:val="00B8576D"/>
    <w:rsid w:val="00B9576F"/>
    <w:rsid w:val="00B96DAE"/>
    <w:rsid w:val="00BA25F6"/>
    <w:rsid w:val="00BA3A72"/>
    <w:rsid w:val="00BA4948"/>
    <w:rsid w:val="00BB0038"/>
    <w:rsid w:val="00BB1E34"/>
    <w:rsid w:val="00BB3C21"/>
    <w:rsid w:val="00BB4A9F"/>
    <w:rsid w:val="00BB61EF"/>
    <w:rsid w:val="00BC7570"/>
    <w:rsid w:val="00BD52DB"/>
    <w:rsid w:val="00BD7AF3"/>
    <w:rsid w:val="00BE07F6"/>
    <w:rsid w:val="00BE51F8"/>
    <w:rsid w:val="00C0179D"/>
    <w:rsid w:val="00C10D74"/>
    <w:rsid w:val="00C14CF1"/>
    <w:rsid w:val="00C17948"/>
    <w:rsid w:val="00C273B4"/>
    <w:rsid w:val="00C27829"/>
    <w:rsid w:val="00C30C8C"/>
    <w:rsid w:val="00C31786"/>
    <w:rsid w:val="00C46832"/>
    <w:rsid w:val="00C479C4"/>
    <w:rsid w:val="00C51170"/>
    <w:rsid w:val="00C54724"/>
    <w:rsid w:val="00C56923"/>
    <w:rsid w:val="00C579E3"/>
    <w:rsid w:val="00C60941"/>
    <w:rsid w:val="00C64F36"/>
    <w:rsid w:val="00C653E4"/>
    <w:rsid w:val="00C664A8"/>
    <w:rsid w:val="00C6702F"/>
    <w:rsid w:val="00C741BB"/>
    <w:rsid w:val="00C74226"/>
    <w:rsid w:val="00C745D7"/>
    <w:rsid w:val="00C82801"/>
    <w:rsid w:val="00C828B0"/>
    <w:rsid w:val="00C85A6A"/>
    <w:rsid w:val="00C87FFC"/>
    <w:rsid w:val="00C91F6F"/>
    <w:rsid w:val="00C964FB"/>
    <w:rsid w:val="00CA1CB1"/>
    <w:rsid w:val="00CB4886"/>
    <w:rsid w:val="00CB4B8D"/>
    <w:rsid w:val="00CB585D"/>
    <w:rsid w:val="00CB658D"/>
    <w:rsid w:val="00CC2865"/>
    <w:rsid w:val="00CC5F67"/>
    <w:rsid w:val="00CD234C"/>
    <w:rsid w:val="00CE6C28"/>
    <w:rsid w:val="00CF5CEE"/>
    <w:rsid w:val="00D00163"/>
    <w:rsid w:val="00D02B83"/>
    <w:rsid w:val="00D076E9"/>
    <w:rsid w:val="00D077F8"/>
    <w:rsid w:val="00D1503D"/>
    <w:rsid w:val="00D161A2"/>
    <w:rsid w:val="00D16A02"/>
    <w:rsid w:val="00D17315"/>
    <w:rsid w:val="00D21190"/>
    <w:rsid w:val="00D23C61"/>
    <w:rsid w:val="00D30CC4"/>
    <w:rsid w:val="00D31AB6"/>
    <w:rsid w:val="00D35F21"/>
    <w:rsid w:val="00D50006"/>
    <w:rsid w:val="00D55CA4"/>
    <w:rsid w:val="00D56935"/>
    <w:rsid w:val="00D605EB"/>
    <w:rsid w:val="00D70584"/>
    <w:rsid w:val="00D729EE"/>
    <w:rsid w:val="00D758C6"/>
    <w:rsid w:val="00D86E5D"/>
    <w:rsid w:val="00D92112"/>
    <w:rsid w:val="00D953A8"/>
    <w:rsid w:val="00DA55EF"/>
    <w:rsid w:val="00DA67DB"/>
    <w:rsid w:val="00DB245E"/>
    <w:rsid w:val="00DC0227"/>
    <w:rsid w:val="00DD0F79"/>
    <w:rsid w:val="00DF2DDE"/>
    <w:rsid w:val="00DF427F"/>
    <w:rsid w:val="00E003E7"/>
    <w:rsid w:val="00E13676"/>
    <w:rsid w:val="00E23F0D"/>
    <w:rsid w:val="00E24882"/>
    <w:rsid w:val="00E24D66"/>
    <w:rsid w:val="00E27759"/>
    <w:rsid w:val="00E30741"/>
    <w:rsid w:val="00E32BF7"/>
    <w:rsid w:val="00E35CC4"/>
    <w:rsid w:val="00E41C9E"/>
    <w:rsid w:val="00E4316E"/>
    <w:rsid w:val="00E47BC5"/>
    <w:rsid w:val="00E50DF6"/>
    <w:rsid w:val="00E53BC4"/>
    <w:rsid w:val="00E71488"/>
    <w:rsid w:val="00E72C2D"/>
    <w:rsid w:val="00E74322"/>
    <w:rsid w:val="00E826F1"/>
    <w:rsid w:val="00E82EA9"/>
    <w:rsid w:val="00E90A59"/>
    <w:rsid w:val="00E95B2B"/>
    <w:rsid w:val="00E97402"/>
    <w:rsid w:val="00EA4752"/>
    <w:rsid w:val="00EB13FB"/>
    <w:rsid w:val="00EB4D8D"/>
    <w:rsid w:val="00EB7912"/>
    <w:rsid w:val="00EC3634"/>
    <w:rsid w:val="00EC5F80"/>
    <w:rsid w:val="00ED2B74"/>
    <w:rsid w:val="00EF4B54"/>
    <w:rsid w:val="00EF59D6"/>
    <w:rsid w:val="00EF766F"/>
    <w:rsid w:val="00F025F9"/>
    <w:rsid w:val="00F054D6"/>
    <w:rsid w:val="00F14DFA"/>
    <w:rsid w:val="00F160FC"/>
    <w:rsid w:val="00F215F2"/>
    <w:rsid w:val="00F226EB"/>
    <w:rsid w:val="00F2586E"/>
    <w:rsid w:val="00F3150A"/>
    <w:rsid w:val="00F334D1"/>
    <w:rsid w:val="00F35C53"/>
    <w:rsid w:val="00F470D1"/>
    <w:rsid w:val="00F47FB8"/>
    <w:rsid w:val="00F50BF9"/>
    <w:rsid w:val="00F65266"/>
    <w:rsid w:val="00F7030D"/>
    <w:rsid w:val="00F7153D"/>
    <w:rsid w:val="00F766F9"/>
    <w:rsid w:val="00F81D0A"/>
    <w:rsid w:val="00F9291D"/>
    <w:rsid w:val="00FA1AE0"/>
    <w:rsid w:val="00FA1B71"/>
    <w:rsid w:val="00FA2386"/>
    <w:rsid w:val="00FA245B"/>
    <w:rsid w:val="00FA3818"/>
    <w:rsid w:val="00FB196A"/>
    <w:rsid w:val="00FC698B"/>
    <w:rsid w:val="00FD2497"/>
    <w:rsid w:val="00FD456F"/>
    <w:rsid w:val="00FD5476"/>
    <w:rsid w:val="00FD6A8E"/>
    <w:rsid w:val="00FE336F"/>
    <w:rsid w:val="00FE364A"/>
    <w:rsid w:val="00FF216E"/>
    <w:rsid w:val="00FF3B7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style="mso-position-vertical-relative:page;mso-height-percent:200;mso-width-relative:margin;mso-height-relative:margin" fillcolor="white" stroke="f">
      <v:fill color="white"/>
      <v:stroke on="f"/>
      <v:textbox style="mso-fit-shape-to-text:t"/>
    </o:shapedefaults>
    <o:shapelayout v:ext="edit">
      <o:idmap v:ext="edit" data="1"/>
    </o:shapelayout>
  </w:shapeDefaults>
  <w:decimalSymbol w:val="."/>
  <w:listSeparator w:val=","/>
  <w14:docId w14:val="26C5E1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55C3A"/>
    <w:pPr>
      <w:autoSpaceDE w:val="0"/>
      <w:autoSpaceDN w:val="0"/>
      <w:spacing w:line="480" w:lineRule="auto"/>
      <w:ind w:firstLine="360"/>
      <w:jc w:val="both"/>
    </w:pPr>
    <w:rPr>
      <w:sz w:val="22"/>
      <w:szCs w:val="22"/>
    </w:rPr>
  </w:style>
  <w:style w:type="paragraph" w:styleId="Heading1">
    <w:name w:val="heading 1"/>
    <w:basedOn w:val="Normal"/>
    <w:next w:val="Normal"/>
    <w:qFormat/>
    <w:rsid w:val="00C51170"/>
    <w:pPr>
      <w:keepNext/>
      <w:numPr>
        <w:numId w:val="1"/>
      </w:numPr>
      <w:ind w:firstLine="0"/>
      <w:jc w:val="center"/>
      <w:outlineLvl w:val="0"/>
    </w:pPr>
    <w:rPr>
      <w:b/>
      <w:bCs/>
      <w:caps/>
      <w:kern w:val="28"/>
    </w:rPr>
  </w:style>
  <w:style w:type="paragraph" w:styleId="Heading2">
    <w:name w:val="heading 2"/>
    <w:basedOn w:val="Normal"/>
    <w:next w:val="Normal"/>
    <w:qFormat/>
    <w:pPr>
      <w:keepNext/>
      <w:numPr>
        <w:ilvl w:val="1"/>
        <w:numId w:val="1"/>
      </w:numPr>
      <w:spacing w:before="120" w:after="60"/>
      <w:ind w:firstLine="0"/>
      <w:outlineLvl w:val="1"/>
    </w:pPr>
    <w:rPr>
      <w:i/>
      <w:iCs/>
    </w:rPr>
  </w:style>
  <w:style w:type="paragraph" w:styleId="Heading3">
    <w:name w:val="heading 3"/>
    <w:basedOn w:val="Normal"/>
    <w:next w:val="Normal"/>
    <w:qFormat/>
    <w:pPr>
      <w:keepNext/>
      <w:numPr>
        <w:ilvl w:val="2"/>
        <w:numId w:val="1"/>
      </w:numPr>
      <w:ind w:left="288"/>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pPr>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pPr>
      <w:ind w:firstLine="202"/>
    </w:pPr>
    <w:rPr>
      <w:b/>
      <w:bCs/>
      <w:sz w:val="18"/>
      <w:szCs w:val="18"/>
    </w:rPr>
  </w:style>
  <w:style w:type="character" w:styleId="FootnoteReference">
    <w:name w:val="footnote reference"/>
    <w:semiHidden/>
    <w:rPr>
      <w:vertAlign w:val="superscript"/>
    </w:rPr>
  </w:style>
  <w:style w:type="paragraph" w:styleId="Footer">
    <w:name w:val="footer"/>
    <w:basedOn w:val="Normal"/>
    <w:pPr>
      <w:tabs>
        <w:tab w:val="center" w:pos="4320"/>
        <w:tab w:val="right" w:pos="8640"/>
      </w:tabs>
    </w:pPr>
  </w:style>
  <w:style w:type="paragraph" w:customStyle="1" w:styleId="Text">
    <w:name w:val="Text"/>
    <w:basedOn w:val="Normal"/>
    <w:pPr>
      <w:widowControl w:val="0"/>
      <w:spacing w:line="252" w:lineRule="auto"/>
      <w:ind w:firstLine="202"/>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pPr>
      <w:numPr>
        <w:numId w:val="0"/>
      </w:numPr>
    </w:pPr>
  </w:style>
  <w:style w:type="paragraph" w:styleId="Header">
    <w:name w:val="header"/>
    <w:basedOn w:val="Normal"/>
    <w:pPr>
      <w:tabs>
        <w:tab w:val="center" w:pos="4320"/>
        <w:tab w:val="right" w:pos="8640"/>
      </w:tabs>
    </w:pPr>
  </w:style>
  <w:style w:type="paragraph" w:customStyle="1" w:styleId="Equation">
    <w:name w:val="Equation"/>
    <w:aliases w:val="ISIP"/>
    <w:basedOn w:val="Normal"/>
    <w:next w:val="Normal"/>
    <w:rsid w:val="009F09CB"/>
    <w:pPr>
      <w:widowControl w:val="0"/>
      <w:tabs>
        <w:tab w:val="right" w:pos="9360"/>
      </w:tabs>
      <w:spacing w:line="240" w:lineRule="auto"/>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customStyle="1" w:styleId="Lists">
    <w:name w:val="Lists"/>
    <w:basedOn w:val="ListParagraph"/>
    <w:link w:val="ListsChar"/>
    <w:qFormat/>
    <w:rsid w:val="00654820"/>
    <w:pPr>
      <w:numPr>
        <w:numId w:val="3"/>
      </w:numPr>
      <w:autoSpaceDE/>
      <w:autoSpaceDN/>
      <w:spacing w:after="480" w:line="276" w:lineRule="auto"/>
      <w:contextualSpacing/>
    </w:pPr>
    <w:rPr>
      <w:sz w:val="18"/>
    </w:rPr>
  </w:style>
  <w:style w:type="character" w:customStyle="1" w:styleId="ListsChar">
    <w:name w:val="Lists Char"/>
    <w:link w:val="Lists"/>
    <w:rsid w:val="00654820"/>
    <w:rPr>
      <w:sz w:val="18"/>
      <w:szCs w:val="22"/>
    </w:rPr>
  </w:style>
  <w:style w:type="paragraph" w:styleId="ListParagraph">
    <w:name w:val="List Paragraph"/>
    <w:basedOn w:val="Normal"/>
    <w:link w:val="ListParagraphChar"/>
    <w:uiPriority w:val="34"/>
    <w:qFormat/>
    <w:rsid w:val="00654820"/>
    <w:pPr>
      <w:ind w:left="720"/>
    </w:pPr>
  </w:style>
  <w:style w:type="paragraph" w:styleId="Caption">
    <w:name w:val="caption"/>
    <w:basedOn w:val="Normal"/>
    <w:next w:val="Normal"/>
    <w:link w:val="CaptionChar"/>
    <w:qFormat/>
    <w:rsid w:val="004E7CA5"/>
    <w:pPr>
      <w:widowControl w:val="0"/>
      <w:overflowPunct w:val="0"/>
      <w:adjustRightInd w:val="0"/>
      <w:spacing w:line="240" w:lineRule="auto"/>
      <w:ind w:firstLine="0"/>
      <w:textAlignment w:val="baseline"/>
    </w:pPr>
  </w:style>
  <w:style w:type="paragraph" w:styleId="BalloonText">
    <w:name w:val="Balloon Text"/>
    <w:basedOn w:val="Normal"/>
    <w:link w:val="BalloonTextChar"/>
    <w:rsid w:val="00FD456F"/>
    <w:rPr>
      <w:rFonts w:ascii="Tahoma" w:hAnsi="Tahoma" w:cs="Tahoma"/>
      <w:sz w:val="16"/>
      <w:szCs w:val="16"/>
    </w:rPr>
  </w:style>
  <w:style w:type="character" w:customStyle="1" w:styleId="BalloonTextChar">
    <w:name w:val="Balloon Text Char"/>
    <w:link w:val="BalloonText"/>
    <w:rsid w:val="00FD456F"/>
    <w:rPr>
      <w:rFonts w:ascii="Tahoma" w:hAnsi="Tahoma" w:cs="Tahoma"/>
      <w:sz w:val="16"/>
      <w:szCs w:val="16"/>
    </w:rPr>
  </w:style>
  <w:style w:type="paragraph" w:customStyle="1" w:styleId="MTDisplayEquation">
    <w:name w:val="MTDisplayEquation"/>
    <w:basedOn w:val="Normal"/>
    <w:link w:val="MTDisplayEquationChar"/>
    <w:rsid w:val="00724596"/>
    <w:pPr>
      <w:widowControl w:val="0"/>
      <w:tabs>
        <w:tab w:val="center" w:pos="4680"/>
        <w:tab w:val="right" w:pos="9360"/>
      </w:tabs>
      <w:overflowPunct w:val="0"/>
      <w:adjustRightInd w:val="0"/>
      <w:spacing w:after="240"/>
      <w:textAlignment w:val="baseline"/>
    </w:pPr>
  </w:style>
  <w:style w:type="character" w:customStyle="1" w:styleId="MTDisplayEquationChar">
    <w:name w:val="MTDisplayEquation Char"/>
    <w:link w:val="MTDisplayEquation"/>
    <w:rsid w:val="00724596"/>
    <w:rPr>
      <w:sz w:val="22"/>
    </w:rPr>
  </w:style>
  <w:style w:type="character" w:customStyle="1" w:styleId="MTEquationSection">
    <w:name w:val="MTEquationSection"/>
    <w:rsid w:val="0065618F"/>
    <w:rPr>
      <w:vanish/>
      <w:color w:val="FF0000"/>
      <w:sz w:val="18"/>
      <w:szCs w:val="18"/>
    </w:rPr>
  </w:style>
  <w:style w:type="character" w:customStyle="1" w:styleId="ListParagraphChar">
    <w:name w:val="List Paragraph Char"/>
    <w:link w:val="ListParagraph"/>
    <w:uiPriority w:val="34"/>
    <w:rsid w:val="0004401F"/>
  </w:style>
  <w:style w:type="character" w:customStyle="1" w:styleId="FootnoteTextChar">
    <w:name w:val="Footnote Text Char"/>
    <w:link w:val="FootnoteText"/>
    <w:semiHidden/>
    <w:rsid w:val="000F18B5"/>
    <w:rPr>
      <w:sz w:val="16"/>
      <w:szCs w:val="16"/>
    </w:rPr>
  </w:style>
  <w:style w:type="paragraph" w:styleId="NormalWeb">
    <w:name w:val="Normal (Web)"/>
    <w:basedOn w:val="Normal"/>
    <w:uiPriority w:val="99"/>
    <w:unhideWhenUsed/>
    <w:rsid w:val="0032680C"/>
    <w:pPr>
      <w:autoSpaceDE/>
      <w:autoSpaceDN/>
      <w:spacing w:before="100" w:beforeAutospacing="1" w:after="100" w:afterAutospacing="1"/>
    </w:pPr>
    <w:rPr>
      <w:sz w:val="24"/>
      <w:szCs w:val="24"/>
    </w:rPr>
  </w:style>
  <w:style w:type="character" w:styleId="PageNumber">
    <w:name w:val="page number"/>
    <w:basedOn w:val="DefaultParagraphFont"/>
    <w:rsid w:val="00F7153D"/>
  </w:style>
  <w:style w:type="character" w:styleId="PlaceholderText">
    <w:name w:val="Placeholder Text"/>
    <w:basedOn w:val="DefaultParagraphFont"/>
    <w:uiPriority w:val="99"/>
    <w:semiHidden/>
    <w:rsid w:val="009835AA"/>
    <w:rPr>
      <w:color w:val="808080"/>
    </w:rPr>
  </w:style>
  <w:style w:type="table" w:styleId="TableGrid">
    <w:name w:val="Table Grid"/>
    <w:basedOn w:val="TableNormal"/>
    <w:rsid w:val="00D953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ConvertedEquation">
    <w:name w:val="MTConvertedEquation"/>
    <w:basedOn w:val="DefaultParagraphFont"/>
    <w:rsid w:val="00FD2497"/>
    <w:rPr>
      <w:sz w:val="18"/>
      <w:szCs w:val="18"/>
    </w:rPr>
  </w:style>
  <w:style w:type="character" w:styleId="CommentReference">
    <w:name w:val="annotation reference"/>
    <w:basedOn w:val="DefaultParagraphFont"/>
    <w:rsid w:val="00B9576F"/>
    <w:rPr>
      <w:sz w:val="16"/>
      <w:szCs w:val="16"/>
    </w:rPr>
  </w:style>
  <w:style w:type="paragraph" w:styleId="CommentText">
    <w:name w:val="annotation text"/>
    <w:basedOn w:val="Normal"/>
    <w:link w:val="CommentTextChar"/>
    <w:rsid w:val="00B9576F"/>
    <w:pPr>
      <w:spacing w:line="240" w:lineRule="auto"/>
    </w:pPr>
    <w:rPr>
      <w:sz w:val="20"/>
      <w:szCs w:val="20"/>
    </w:rPr>
  </w:style>
  <w:style w:type="character" w:customStyle="1" w:styleId="CommentTextChar">
    <w:name w:val="Comment Text Char"/>
    <w:basedOn w:val="DefaultParagraphFont"/>
    <w:link w:val="CommentText"/>
    <w:rsid w:val="00B9576F"/>
  </w:style>
  <w:style w:type="paragraph" w:styleId="CommentSubject">
    <w:name w:val="annotation subject"/>
    <w:basedOn w:val="CommentText"/>
    <w:next w:val="CommentText"/>
    <w:link w:val="CommentSubjectChar"/>
    <w:rsid w:val="00B9576F"/>
    <w:rPr>
      <w:b/>
      <w:bCs/>
    </w:rPr>
  </w:style>
  <w:style w:type="character" w:customStyle="1" w:styleId="CommentSubjectChar">
    <w:name w:val="Comment Subject Char"/>
    <w:basedOn w:val="CommentTextChar"/>
    <w:link w:val="CommentSubject"/>
    <w:rsid w:val="00B9576F"/>
    <w:rPr>
      <w:b/>
      <w:bCs/>
    </w:rPr>
  </w:style>
  <w:style w:type="paragraph" w:styleId="Revision">
    <w:name w:val="Revision"/>
    <w:hidden/>
    <w:uiPriority w:val="99"/>
    <w:semiHidden/>
    <w:rsid w:val="00BA3A72"/>
    <w:rPr>
      <w:sz w:val="22"/>
      <w:szCs w:val="22"/>
    </w:rPr>
  </w:style>
  <w:style w:type="character" w:customStyle="1" w:styleId="TitleChar">
    <w:name w:val="Title Char"/>
    <w:basedOn w:val="DefaultParagraphFont"/>
    <w:link w:val="Title"/>
    <w:rsid w:val="00EF4B54"/>
    <w:rPr>
      <w:kern w:val="28"/>
      <w:sz w:val="48"/>
      <w:szCs w:val="48"/>
    </w:rPr>
  </w:style>
  <w:style w:type="paragraph" w:customStyle="1" w:styleId="Author">
    <w:name w:val="Author"/>
    <w:basedOn w:val="Normal"/>
    <w:next w:val="Normal"/>
    <w:rsid w:val="00EF4B54"/>
    <w:pPr>
      <w:autoSpaceDE/>
      <w:autoSpaceDN/>
      <w:spacing w:before="220" w:after="220" w:line="240" w:lineRule="auto"/>
      <w:ind w:firstLine="0"/>
      <w:jc w:val="center"/>
    </w:pPr>
    <w:rPr>
      <w:rFonts w:eastAsia="SimSun"/>
      <w:i/>
      <w:sz w:val="24"/>
      <w:szCs w:val="20"/>
    </w:rPr>
  </w:style>
  <w:style w:type="paragraph" w:styleId="BodyText">
    <w:name w:val="Body Text"/>
    <w:basedOn w:val="Normal"/>
    <w:next w:val="Normal"/>
    <w:link w:val="BodyTextChar"/>
    <w:autoRedefine/>
    <w:rsid w:val="005A734D"/>
    <w:pPr>
      <w:autoSpaceDE/>
      <w:autoSpaceDN/>
      <w:ind w:firstLine="0"/>
    </w:pPr>
    <w:rPr>
      <w:rFonts w:eastAsia="SimSun"/>
    </w:rPr>
  </w:style>
  <w:style w:type="character" w:customStyle="1" w:styleId="BodyTextChar">
    <w:name w:val="Body Text Char"/>
    <w:basedOn w:val="DefaultParagraphFont"/>
    <w:link w:val="BodyText"/>
    <w:rsid w:val="005A734D"/>
    <w:rPr>
      <w:rFonts w:eastAsia="SimSun"/>
      <w:sz w:val="22"/>
      <w:szCs w:val="22"/>
    </w:rPr>
  </w:style>
  <w:style w:type="paragraph" w:customStyle="1" w:styleId="StyleReference8pt">
    <w:name w:val="Style Reference + 8 pt"/>
    <w:basedOn w:val="Normal"/>
    <w:rsid w:val="005A734D"/>
    <w:pPr>
      <w:numPr>
        <w:numId w:val="5"/>
      </w:numPr>
      <w:autoSpaceDE/>
      <w:autoSpaceDN/>
      <w:spacing w:line="240" w:lineRule="auto"/>
      <w:jc w:val="left"/>
    </w:pPr>
    <w:rPr>
      <w:sz w:val="16"/>
      <w:szCs w:val="20"/>
    </w:rPr>
  </w:style>
  <w:style w:type="character" w:customStyle="1" w:styleId="CaptionChar">
    <w:name w:val="Caption Char"/>
    <w:basedOn w:val="DefaultParagraphFont"/>
    <w:link w:val="Caption"/>
    <w:rsid w:val="00C51170"/>
    <w:rPr>
      <w:sz w:val="22"/>
      <w:szCs w:val="22"/>
    </w:rPr>
  </w:style>
  <w:style w:type="paragraph" w:customStyle="1" w:styleId="Paragraph">
    <w:name w:val="Paragraph"/>
    <w:basedOn w:val="Normal"/>
    <w:rsid w:val="00AD4DC7"/>
    <w:pPr>
      <w:autoSpaceDE/>
      <w:autoSpaceDN/>
      <w:spacing w:line="240" w:lineRule="auto"/>
      <w:ind w:firstLine="274"/>
    </w:pPr>
    <w:rPr>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233945">
      <w:bodyDiv w:val="1"/>
      <w:marLeft w:val="0"/>
      <w:marRight w:val="0"/>
      <w:marTop w:val="0"/>
      <w:marBottom w:val="0"/>
      <w:divBdr>
        <w:top w:val="none" w:sz="0" w:space="0" w:color="auto"/>
        <w:left w:val="none" w:sz="0" w:space="0" w:color="auto"/>
        <w:bottom w:val="none" w:sz="0" w:space="0" w:color="auto"/>
        <w:right w:val="none" w:sz="0" w:space="0" w:color="auto"/>
      </w:divBdr>
    </w:div>
    <w:div w:id="519857886">
      <w:bodyDiv w:val="1"/>
      <w:marLeft w:val="0"/>
      <w:marRight w:val="0"/>
      <w:marTop w:val="0"/>
      <w:marBottom w:val="0"/>
      <w:divBdr>
        <w:top w:val="none" w:sz="0" w:space="0" w:color="auto"/>
        <w:left w:val="none" w:sz="0" w:space="0" w:color="auto"/>
        <w:bottom w:val="none" w:sz="0" w:space="0" w:color="auto"/>
        <w:right w:val="none" w:sz="0" w:space="0" w:color="auto"/>
      </w:divBdr>
      <w:divsChild>
        <w:div w:id="1145850793">
          <w:marLeft w:val="0"/>
          <w:marRight w:val="0"/>
          <w:marTop w:val="0"/>
          <w:marBottom w:val="0"/>
          <w:divBdr>
            <w:top w:val="none" w:sz="0" w:space="0" w:color="auto"/>
            <w:left w:val="none" w:sz="0" w:space="0" w:color="auto"/>
            <w:bottom w:val="none" w:sz="0" w:space="0" w:color="auto"/>
            <w:right w:val="none" w:sz="0" w:space="0" w:color="auto"/>
          </w:divBdr>
        </w:div>
      </w:divsChild>
    </w:div>
    <w:div w:id="663167436">
      <w:bodyDiv w:val="1"/>
      <w:marLeft w:val="0"/>
      <w:marRight w:val="0"/>
      <w:marTop w:val="0"/>
      <w:marBottom w:val="0"/>
      <w:divBdr>
        <w:top w:val="none" w:sz="0" w:space="0" w:color="auto"/>
        <w:left w:val="none" w:sz="0" w:space="0" w:color="auto"/>
        <w:bottom w:val="none" w:sz="0" w:space="0" w:color="auto"/>
        <w:right w:val="none" w:sz="0" w:space="0" w:color="auto"/>
      </w:divBdr>
    </w:div>
    <w:div w:id="724598519">
      <w:bodyDiv w:val="1"/>
      <w:marLeft w:val="0"/>
      <w:marRight w:val="0"/>
      <w:marTop w:val="0"/>
      <w:marBottom w:val="0"/>
      <w:divBdr>
        <w:top w:val="none" w:sz="0" w:space="0" w:color="auto"/>
        <w:left w:val="none" w:sz="0" w:space="0" w:color="auto"/>
        <w:bottom w:val="none" w:sz="0" w:space="0" w:color="auto"/>
        <w:right w:val="none" w:sz="0" w:space="0" w:color="auto"/>
      </w:divBdr>
    </w:div>
    <w:div w:id="845898931">
      <w:bodyDiv w:val="1"/>
      <w:marLeft w:val="0"/>
      <w:marRight w:val="0"/>
      <w:marTop w:val="0"/>
      <w:marBottom w:val="0"/>
      <w:divBdr>
        <w:top w:val="none" w:sz="0" w:space="0" w:color="auto"/>
        <w:left w:val="none" w:sz="0" w:space="0" w:color="auto"/>
        <w:bottom w:val="none" w:sz="0" w:space="0" w:color="auto"/>
        <w:right w:val="none" w:sz="0" w:space="0" w:color="auto"/>
      </w:divBdr>
    </w:div>
    <w:div w:id="1170556985">
      <w:bodyDiv w:val="1"/>
      <w:marLeft w:val="0"/>
      <w:marRight w:val="0"/>
      <w:marTop w:val="0"/>
      <w:marBottom w:val="0"/>
      <w:divBdr>
        <w:top w:val="none" w:sz="0" w:space="0" w:color="auto"/>
        <w:left w:val="none" w:sz="0" w:space="0" w:color="auto"/>
        <w:bottom w:val="none" w:sz="0" w:space="0" w:color="auto"/>
        <w:right w:val="none" w:sz="0" w:space="0" w:color="auto"/>
      </w:divBdr>
    </w:div>
    <w:div w:id="1249846779">
      <w:bodyDiv w:val="1"/>
      <w:marLeft w:val="0"/>
      <w:marRight w:val="0"/>
      <w:marTop w:val="0"/>
      <w:marBottom w:val="0"/>
      <w:divBdr>
        <w:top w:val="none" w:sz="0" w:space="0" w:color="auto"/>
        <w:left w:val="none" w:sz="0" w:space="0" w:color="auto"/>
        <w:bottom w:val="none" w:sz="0" w:space="0" w:color="auto"/>
        <w:right w:val="none" w:sz="0" w:space="0" w:color="auto"/>
      </w:divBdr>
    </w:div>
    <w:div w:id="1458373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e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63" Type="http://schemas.openxmlformats.org/officeDocument/2006/relationships/theme" Target="theme/theme1.xml"/><Relationship Id="rId50" Type="http://schemas.openxmlformats.org/officeDocument/2006/relationships/image" Target="media/image210.png"/><Relationship Id="rId51" Type="http://schemas.openxmlformats.org/officeDocument/2006/relationships/image" Target="media/image22.png"/><Relationship Id="rId52" Type="http://schemas.openxmlformats.org/officeDocument/2006/relationships/image" Target="media/image220.png"/><Relationship Id="rId53" Type="http://schemas.openxmlformats.org/officeDocument/2006/relationships/image" Target="media/image23.png"/><Relationship Id="rId54" Type="http://schemas.openxmlformats.org/officeDocument/2006/relationships/image" Target="media/image230.png"/><Relationship Id="rId55" Type="http://schemas.openxmlformats.org/officeDocument/2006/relationships/image" Target="media/image24.png"/><Relationship Id="rId56" Type="http://schemas.openxmlformats.org/officeDocument/2006/relationships/image" Target="media/image240.png"/><Relationship Id="rId57" Type="http://schemas.openxmlformats.org/officeDocument/2006/relationships/image" Target="media/image25.emf"/><Relationship Id="rId58" Type="http://schemas.openxmlformats.org/officeDocument/2006/relationships/image" Target="media/image250.emf"/><Relationship Id="rId59" Type="http://schemas.openxmlformats.org/officeDocument/2006/relationships/header" Target="header1.xml"/><Relationship Id="rId40" Type="http://schemas.openxmlformats.org/officeDocument/2006/relationships/oleObject" Target="embeddings/oleObject16.bin"/><Relationship Id="rId41" Type="http://schemas.openxmlformats.org/officeDocument/2006/relationships/image" Target="media/image17.emf"/><Relationship Id="rId42" Type="http://schemas.openxmlformats.org/officeDocument/2006/relationships/oleObject" Target="embeddings/oleObject17.bin"/><Relationship Id="rId43" Type="http://schemas.openxmlformats.org/officeDocument/2006/relationships/image" Target="media/image18.emf"/><Relationship Id="rId44" Type="http://schemas.openxmlformats.org/officeDocument/2006/relationships/oleObject" Target="embeddings/oleObject18.bin"/><Relationship Id="rId45" Type="http://schemas.openxmlformats.org/officeDocument/2006/relationships/image" Target="media/image19.emf"/><Relationship Id="rId46" Type="http://schemas.openxmlformats.org/officeDocument/2006/relationships/oleObject" Target="embeddings/oleObject19.bin"/><Relationship Id="rId47" Type="http://schemas.openxmlformats.org/officeDocument/2006/relationships/image" Target="media/image20.emf"/><Relationship Id="rId48" Type="http://schemas.openxmlformats.org/officeDocument/2006/relationships/oleObject" Target="embeddings/oleObject20.bin"/><Relationship Id="rId49" Type="http://schemas.openxmlformats.org/officeDocument/2006/relationships/image" Target="media/image21.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30" Type="http://schemas.openxmlformats.org/officeDocument/2006/relationships/oleObject" Target="embeddings/oleObject11.bin"/><Relationship Id="rId31" Type="http://schemas.openxmlformats.org/officeDocument/2006/relationships/image" Target="media/image12.emf"/><Relationship Id="rId32" Type="http://schemas.openxmlformats.org/officeDocument/2006/relationships/oleObject" Target="embeddings/oleObject12.bin"/><Relationship Id="rId33" Type="http://schemas.openxmlformats.org/officeDocument/2006/relationships/image" Target="media/image13.emf"/><Relationship Id="rId34" Type="http://schemas.openxmlformats.org/officeDocument/2006/relationships/oleObject" Target="embeddings/oleObject13.bin"/><Relationship Id="rId35" Type="http://schemas.openxmlformats.org/officeDocument/2006/relationships/image" Target="media/image14.emf"/><Relationship Id="rId36" Type="http://schemas.openxmlformats.org/officeDocument/2006/relationships/oleObject" Target="embeddings/oleObject14.bin"/><Relationship Id="rId37" Type="http://schemas.openxmlformats.org/officeDocument/2006/relationships/image" Target="media/image15.emf"/><Relationship Id="rId38" Type="http://schemas.openxmlformats.org/officeDocument/2006/relationships/oleObject" Target="embeddings/oleObject15.bin"/><Relationship Id="rId39" Type="http://schemas.openxmlformats.org/officeDocument/2006/relationships/image" Target="media/image16.emf"/><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emf"/><Relationship Id="rId24" Type="http://schemas.openxmlformats.org/officeDocument/2006/relationships/oleObject" Target="embeddings/oleObject8.bin"/><Relationship Id="rId25" Type="http://schemas.openxmlformats.org/officeDocument/2006/relationships/image" Target="media/image9.emf"/><Relationship Id="rId26" Type="http://schemas.openxmlformats.org/officeDocument/2006/relationships/oleObject" Target="embeddings/oleObject9.bin"/><Relationship Id="rId27" Type="http://schemas.openxmlformats.org/officeDocument/2006/relationships/image" Target="media/image10.emf"/><Relationship Id="rId28" Type="http://schemas.openxmlformats.org/officeDocument/2006/relationships/oleObject" Target="embeddings/oleObject10.bin"/><Relationship Id="rId29" Type="http://schemas.openxmlformats.org/officeDocument/2006/relationships/image" Target="media/image11.emf"/><Relationship Id="rId60" Type="http://schemas.openxmlformats.org/officeDocument/2006/relationships/footer" Target="footer1.xml"/><Relationship Id="rId61" Type="http://schemas.openxmlformats.org/officeDocument/2006/relationships/footer" Target="footer2.xml"/><Relationship Id="rId62" Type="http://schemas.openxmlformats.org/officeDocument/2006/relationships/fontTable" Target="fontTable.xml"/><Relationship Id="rId10" Type="http://schemas.openxmlformats.org/officeDocument/2006/relationships/oleObject" Target="embeddings/oleObject1.bin"/><Relationship Id="rId11" Type="http://schemas.openxmlformats.org/officeDocument/2006/relationships/image" Target="media/image2.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fix</b:Tag>
    <b:SourceType>ConferenceProceedings</b:SourceType>
    <b:Guid>{53247E3D-DCBB-4D99-B6B2-0C23F4137FC4}</b:Guid>
    <b:Title>Fixed-Size Kernel Logistic Regression for Phoneme Classification</b:Title>
    <b:Author>
      <b:Author>
        <b:NameList>
          <b:Person>
            <b:Last>Karsmakers</b:Last>
            <b:First>P.</b:First>
          </b:Person>
          <b:Person>
            <b:Last>Pelckmans</b:Last>
            <b:First>K.</b:First>
          </b:Person>
          <b:Person>
            <b:Last>Suykens</b:Last>
            <b:First>J.A.K.</b:First>
          </b:Person>
          <b:Person>
            <b:Last>Hamme</b:Last>
            <b:First>H.V</b:First>
          </b:Person>
        </b:NameList>
      </b:Author>
    </b:Author>
    <b:Pages>78-81</b:Pages>
    <b:Year>2007</b:Year>
    <b:ConferenceName>Proceedings of INTERSPEECH</b:ConferenceName>
    <b:City>Antwerp Belgium</b:City>
    <b:RefOrder>8</b:RefOrder>
  </b:Source>
  <b:Source>
    <b:Tag>Wag74</b:Tag>
    <b:SourceType>JournalArticle</b:SourceType>
    <b:Guid>{A8AB63B3-3062-4292-9D86-BC9E0DFE7377}</b:Guid>
    <b:Author>
      <b:Author>
        <b:NameList>
          <b:Person>
            <b:Last>Wagne</b:Last>
            <b:First>R</b:First>
          </b:Person>
          <b:Person>
            <b:Last>Fischer</b:Last>
            <b:First>M.</b:First>
            <b:Middle>“,” J. ACM, vol. 21, no. 1, pp. 168–173, Jan. 1974</b:Middle>
          </b:Person>
        </b:NameList>
      </b:Author>
    </b:Author>
    <b:Title>The String-to-String correction problem</b:Title>
    <b:JournalName>ACM</b:JournalName>
    <b:Year>January 1974</b:Year>
    <b:Pages>168-173</b:Pages>
    <b:Volume>21</b:Volume>
    <b:Issue>1</b:Issue>
    <b:RefOrder>9</b:RefOrder>
  </b:Source>
  <b:Source>
    <b:Tag>Elo76</b:Tag>
    <b:SourceType>Report</b:SourceType>
    <b:Guid>{4E60ECF2-9529-4DFE-A0CE-DE273F84DBF6}</b:Guid>
    <b:Author>
      <b:Author>
        <b:NameList>
          <b:Person>
            <b:Last>Elovitz</b:Last>
            <b:First>H.S.</b:First>
          </b:Person>
          <b:Person>
            <b:Last>W.Johnson</b:Last>
            <b:First>R.</b:First>
          </b:Person>
          <b:Person>
            <b:Last>McHugh</b:Last>
            <b:First>A</b:First>
          </b:Person>
          <b:Person>
            <b:Last>E.Shore</b:Last>
            <b:First>J.</b:First>
          </b:Person>
        </b:NameList>
      </b:Author>
    </b:Author>
    <b:Title>Automatic Translation of English Text to Phonetics by Means of Letter-to-Sound Rules</b:Title>
    <b:Year>1976</b:Year>
    <b:City>Washington, DC</b:City>
    <b:Institution>Naval Research Laborator</b:Institution>
    <b:ThesisType>NRL Report 7948</b:ThesisType>
    <b:RefOrder>10</b:RefOrder>
  </b:Source>
  <b:Source>
    <b:Tag>bbn</b:Tag>
    <b:SourceType>InternetSite</b:SourceType>
    <b:Guid>{9210DDFE-5270-487E-B4EE-E79B01639A24}</b:Guid>
    <b:InternetSiteTitle>http://www.bbn.com/</b:InternetSiteTitle>
    <b:Title>BBN Technologies</b:Title>
    <b:RefOrder>2</b:RefOrder>
  </b:Source>
  <b:Source>
    <b:Tag>SWB</b:Tag>
    <b:SourceType>ConferenceProceedings</b:SourceType>
    <b:Guid>{B5C0751D-7807-4350-862C-1043CF9884F6}</b:Guid>
    <b:InternetSiteTitle>SWITCHBOARD: telephone speech corpus for research and development</b:InternetSiteTitle>
    <b:Author>
      <b:Author>
        <b:NameList>
          <b:Person>
            <b:Last>Godfrey</b:Last>
            <b:First>J.J</b:First>
          </b:Person>
          <b:Person>
            <b:Last>Holliman</b:Last>
            <b:First>E.</b:First>
            <b:Middle>C.</b:Middle>
          </b:Person>
          <b:Person>
            <b:Last>Mcdaniel</b:Last>
            <b:First>J.</b:First>
          </b:Person>
        </b:NameList>
      </b:Author>
    </b:Author>
    <b:Year>March 1992</b:Year>
    <b:Title>SWITCHBOARD: telephone speech corpus for research and development</b:Title>
    <b:Pages>517-520</b:Pages>
    <b:ConferenceName>Proceding of  IEEE International Conference on Acoustics, Speech, and Signal Processing (ICASSP)</b:ConferenceName>
    <b:City>San Francisco, California, USA</b:City>
    <b:RefOrder>6</b:RefOrder>
  </b:Source>
  <b:Source>
    <b:Tag>scl</b:Tag>
    <b:SourceType>InternetSite</b:SourceType>
    <b:Guid>{540B6C44-5356-46E7-BF13-C1C118B6012B}</b:Guid>
    <b:InternetSiteTitle>http://www.itl.nist.gov/iad/mig/tests/rt/2002/software.htm</b:InternetSiteTitle>
    <b:Title>NIST sctk</b:Title>
    <b:RefOrder>7</b:RefOrder>
  </b:Source>
  <b:Source>
    <b:Tag>neu</b:Tag>
    <b:SourceType>Book</b:SourceType>
    <b:Guid>{D969E724-0207-45C7-B779-F532A2F597D8}</b:Guid>
    <b:Title>Neural Networks for Pattern Recognition</b:Title>
    <b:Year>January 1996</b:Year>
    <b:Author>
      <b:Author>
        <b:NameList>
          <b:Person>
            <b:Last>Bishop</b:Last>
            <b:First>Christopher</b:First>
            <b:Middle>M.</b:Middle>
          </b:Person>
        </b:NameList>
      </b:Author>
    </b:Author>
    <b:Publisher> Oxford University Press</b:Publisher>
    <b:RefOrder>14</b:RefOrder>
  </b:Source>
  <b:Source>
    <b:Tag>Bre01</b:Tag>
    <b:SourceType>JournalArticle</b:SourceType>
    <b:Guid>{221FDE6E-C64B-460C-9320-F7938F33DCCC}</b:Guid>
    <b:Author>
      <b:Author>
        <b:NameList>
          <b:Person>
            <b:Last>Breiman</b:Last>
            <b:First>Leo</b:First>
          </b:Person>
        </b:NameList>
      </b:Author>
    </b:Author>
    <b:Title>Random Forests</b:Title>
    <b:Pages>5-32</b:Pages>
    <b:Year>2001</b:Year>
    <b:JournalName>Machine Learning</b:JournalName>
    <b:Month>October</b:Month>
    <b:Volume>45</b:Volume>
    <b:Issue>1</b:Issue>
    <b:RefOrder>13</b:RefOrder>
  </b:Source>
  <b:Source>
    <b:Tag>pso</b:Tag>
    <b:SourceType>ConferenceProceedings</b:SourceType>
    <b:Guid>{9ACA1E91-A9A7-48D4-B827-8FF22480803C}</b:Guid>
    <b:Title>Particle Swarm Optimization</b:Title>
    <b:Author>
      <b:Author>
        <b:NameList>
          <b:Person>
            <b:Last>Kennedy</b:Last>
            <b:First>J.</b:First>
          </b:Person>
          <b:Person>
            <b:Last>Eberhart</b:Last>
            <b:First>R</b:First>
          </b:Person>
        </b:NameList>
      </b:Author>
    </b:Author>
    <b:Pages>1942–1948</b:Pages>
    <b:Year>December 1995</b:Year>
    <b:ConferenceName>proceddings of IEEE International Conference on Neural Networks</b:ConferenceName>
    <b:City>Perth, WA , Australia</b:City>
    <b:RefOrder>15</b:RefOrder>
  </b:Source>
  <b:Source>
    <b:Tag>clp</b:Tag>
    <b:SourceType>ConferenceProceedings</b:SourceType>
    <b:Guid>{1A3E5659-5AF5-4B93-BB8D-5376CCA079AF}</b:Guid>
    <b:Title>A new particle swarm optimiser for linearly constrained optimisation</b:Title>
    <b:Author>
      <b:Author>
        <b:NameList>
          <b:Person>
            <b:Last>Paquet</b:Last>
            <b:First>U.</b:First>
          </b:Person>
          <b:Person>
            <b:Last>P.Engelbrecht</b:Last>
            <b:First>A.</b:First>
          </b:Person>
        </b:NameList>
      </b:Author>
    </b:Author>
    <b:Pages>227-233</b:Pages>
    <b:Year>December 2003</b:Year>
    <b:ConferenceName>Proceedings of the IEEE Congress on Evolutionary Computation, CEC 2003</b:ConferenceName>
    <b:City>Canberra-Australia</b:City>
    <b:Volume>1</b:Volume>
    <b:RefOrder>16</b:RefOrder>
  </b:Source>
  <b:Source>
    <b:Tag>std1</b:Tag>
    <b:SourceType>ConferenceProceedings</b:SourceType>
    <b:Guid>{EB2133AE-830C-4557-BE0C-D1E160DC1992}</b:Guid>
    <b:Title>Results of the 2006 spoken term detection evaluation</b:Title>
    <b:Author>
      <b:Author>
        <b:NameList>
          <b:Person>
            <b:Last>Fiscus</b:Last>
            <b:First>J.G.</b:First>
          </b:Person>
          <b:Person>
            <b:Last>Ajot</b:Last>
            <b:First>J.</b:First>
          </b:Person>
          <b:Person>
            <b:Last>Garofolo</b:Last>
            <b:First>J.S.</b:First>
          </b:Person>
          <b:Person>
            <b:Last>Doddington</b:Last>
            <b:First>G.</b:First>
          </b:Person>
        </b:NameList>
      </b:Author>
    </b:Author>
    <b:Pages>45-50</b:Pages>
    <b:Year>July 2007</b:Year>
    <b:ConferenceName>Procedinigs of  Workshop Searching Spont. Conv. Speech</b:ConferenceName>
    <b:City>Amsterdam, NL</b:City>
    <b:RefOrder>3</b:RefOrder>
  </b:Source>
  <b:Source>
    <b:Tag>mil</b:Tag>
    <b:SourceType>ConferenceProceedings</b:SourceType>
    <b:Guid>{E7A871ED-0C74-49E7-81B5-63F5AB8B8529}</b:Guid>
    <b:Author>
      <b:Author>
        <b:NameList>
          <b:Person>
            <b:Last>Miller</b:Last>
            <b:First>D.R.H.</b:First>
          </b:Person>
          <b:Person>
            <b:Last>Kleber</b:Last>
            <b:First>M.</b:First>
          </b:Person>
          <b:Person>
            <b:Last>Kao</b:Last>
            <b:First>C.</b:First>
          </b:Person>
          <b:Person>
            <b:Last>Kimball</b:Last>
            <b:First>O.</b:First>
          </b:Person>
          <b:Person>
            <b:Last>Colthurst</b:Last>
            <b:First>T.</b:First>
          </b:Person>
          <b:Person>
            <b:Last>Lowe</b:Last>
            <b:First>S.A.</b:First>
          </b:Person>
          <b:Person>
            <b:Last>Schwartz</b:Last>
            <b:First>R.M.</b:First>
          </b:Person>
          <b:Person>
            <b:Last>Gish</b:Last>
            <b:First>H.</b:First>
          </b:Person>
        </b:NameList>
      </b:Author>
    </b:Author>
    <b:Title>Rapid and Accurate Spoken Term Detection</b:Title>
    <b:Pages>314-317</b:Pages>
    <b:Year>September 2007</b:Year>
    <b:ConferenceName>Proceedings of INTERSPEECH</b:ConferenceName>
    <b:City>Antwerp, Belgium</b:City>
    <b:RefOrder>4</b:RefOrder>
  </b:Source>
  <b:Source>
    <b:Tag>nex</b:Tag>
    <b:SourceType>InternetSite</b:SourceType>
    <b:Guid>{DA3B2E8D-DC9A-4745-A8C1-296AB7BA255E}</b:Guid>
    <b:Author>
      <b:Author>
        <b:NameList>
          <b:Person>
            <b:Last>Nexidia</b:Last>
          </b:Person>
        </b:NameList>
      </b:Author>
    </b:Author>
    <b:InternetSiteTitle>http://www.nexidia.com/technology/phonetic_search_technology</b:InternetSiteTitle>
    <b:RefOrder>5</b:RefOrder>
  </b:Source>
  <b:Source>
    <b:Tag>syl</b:Tag>
    <b:SourceType>InternetSite</b:SourceType>
    <b:Guid>{F206D7FE-8C47-45C5-AB8E-486BF7D83CE5}</b:Guid>
    <b:Title>syllabification</b:Title>
    <b:Year>1997</b:Year>
    <b:Author>
      <b:Author>
        <b:NameList>
          <b:Person>
            <b:Last>Fisher</b:Last>
            <b:First>W.</b:First>
            <b:Middle>M.</b:Middle>
          </b:Person>
        </b:NameList>
      </b:Author>
    </b:Author>
    <b:InternetSiteTitle>tsyl: NIST Syllabification Software</b:InternetSiteTitle>
    <b:Month>June</b:Month>
    <b:URL>http://www.nist.gov/speech/tools</b:URL>
    <b:RefOrder>11</b:RefOrder>
  </b:Source>
  <b:Source>
    <b:Tag>seq</b:Tag>
    <b:SourceType>BookSection</b:SourceType>
    <b:Guid>{2A661246-D9F5-4514-BEFC-443512B97890}</b:Guid>
    <b:Title>A comparative evaluation of sequential feature selection algorithms</b:Title>
    <b:Pages>199-206</b:Pages>
    <b:Year>1996</b:Year>
    <b:Author>
      <b:Author>
        <b:NameList>
          <b:Person>
            <b:Last>Aha</b:Last>
            <b:First>David</b:First>
            <b:Middle>W.</b:Middle>
          </b:Person>
          <b:Person>
            <b:Last>Bankert</b:Last>
            <b:First>Richard</b:First>
            <b:Middle>L.</b:Middle>
          </b:Person>
        </b:NameList>
      </b:Author>
      <b:Editor>
        <b:NameList>
          <b:Person>
            <b:Last>Douglas H. Fisher</b:Last>
            <b:First>Hans-Joachim</b:First>
            <b:Middle>Lenz</b:Middle>
          </b:Person>
        </b:NameList>
      </b:Editor>
    </b:Author>
    <b:BookTitle>In Learning from Data: Artificial Intelligence and Statistics</b:BookTitle>
    <b:RefOrder>12</b:RefOrder>
  </b:Source>
</b:Sources>
</file>

<file path=customXml/itemProps1.xml><?xml version="1.0" encoding="utf-8"?>
<ds:datastoreItem xmlns:ds="http://schemas.openxmlformats.org/officeDocument/2006/customXml" ds:itemID="{9BD4A3FD-BF15-8744-982A-D5442BC016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6</TotalTime>
  <Pages>14</Pages>
  <Words>3245</Words>
  <Characters>18502</Characters>
  <Application>Microsoft Macintosh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21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Joseph Picone</cp:lastModifiedBy>
  <cp:revision>29</cp:revision>
  <cp:lastPrinted>2007-05-08T13:48:00Z</cp:lastPrinted>
  <dcterms:created xsi:type="dcterms:W3CDTF">2013-01-29T20:37:00Z</dcterms:created>
  <dcterms:modified xsi:type="dcterms:W3CDTF">2013-02-02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MacEqns">
    <vt:bool>true</vt:bool>
  </property>
</Properties>
</file>